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18.xml" ContentType="application/vnd.openxmlformats-officedocument.presentationml.notesSlide+xml"/>
  <Override PartName="/ppt/theme/themeOverride2.xml" ContentType="application/vnd.openxmlformats-officedocument.themeOverr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19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37"/>
  </p:notesMasterIdLst>
  <p:sldIdLst>
    <p:sldId id="289" r:id="rId2"/>
    <p:sldId id="362" r:id="rId3"/>
    <p:sldId id="257" r:id="rId4"/>
    <p:sldId id="263" r:id="rId5"/>
    <p:sldId id="376" r:id="rId6"/>
    <p:sldId id="276" r:id="rId7"/>
    <p:sldId id="264" r:id="rId8"/>
    <p:sldId id="363" r:id="rId9"/>
    <p:sldId id="275" r:id="rId10"/>
    <p:sldId id="274" r:id="rId11"/>
    <p:sldId id="291" r:id="rId12"/>
    <p:sldId id="370" r:id="rId13"/>
    <p:sldId id="369" r:id="rId14"/>
    <p:sldId id="292" r:id="rId15"/>
    <p:sldId id="293" r:id="rId16"/>
    <p:sldId id="296" r:id="rId17"/>
    <p:sldId id="294" r:id="rId18"/>
    <p:sldId id="367" r:id="rId19"/>
    <p:sldId id="368" r:id="rId20"/>
    <p:sldId id="371" r:id="rId21"/>
    <p:sldId id="372" r:id="rId22"/>
    <p:sldId id="295" r:id="rId23"/>
    <p:sldId id="273" r:id="rId24"/>
    <p:sldId id="364" r:id="rId25"/>
    <p:sldId id="265" r:id="rId26"/>
    <p:sldId id="278" r:id="rId27"/>
    <p:sldId id="280" r:id="rId28"/>
    <p:sldId id="365" r:id="rId29"/>
    <p:sldId id="373" r:id="rId30"/>
    <p:sldId id="286" r:id="rId31"/>
    <p:sldId id="374" r:id="rId32"/>
    <p:sldId id="267" r:id="rId33"/>
    <p:sldId id="268" r:id="rId34"/>
    <p:sldId id="270" r:id="rId35"/>
    <p:sldId id="366" r:id="rId36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1A23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89452" autoAdjust="0"/>
  </p:normalViewPr>
  <p:slideViewPr>
    <p:cSldViewPr snapToGrid="0">
      <p:cViewPr varScale="1">
        <p:scale>
          <a:sx n="93" d="100"/>
          <a:sy n="93" d="100"/>
        </p:scale>
        <p:origin x="84" y="28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428D8E-C018-4272-AFFD-E5EF9967C19C}" type="datetimeFigureOut">
              <a:rPr lang="zh-CN" altLang="en-US" smtClean="0"/>
              <a:t>2020/5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9C9E3D-F743-435F-9D8D-B278DAD186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85248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59C9E3D-F743-435F-9D8D-B278DAD18644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03420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9C9E3D-F743-435F-9D8D-B278DAD18644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79247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9C9E3D-F743-435F-9D8D-B278DAD18644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38998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9C9E3D-F743-435F-9D8D-B278DAD18644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75804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9C9E3D-F743-435F-9D8D-B278DAD18644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226776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9C9E3D-F743-435F-9D8D-B278DAD18644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619795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9C9E3D-F743-435F-9D8D-B278DAD18644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39489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9C9E3D-F743-435F-9D8D-B278DAD18644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793722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条件熵是给定条件之后剩余的不确定性，信息增益就是这个条件与目标的共有信息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59C9E3D-F743-435F-9D8D-B278DAD18644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782267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9C9E3D-F743-435F-9D8D-B278DAD18644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667425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06E784-ABA1-423B-83F5-5F35CB3BC821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64816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我们来看一个现实中的例子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59C9E3D-F743-435F-9D8D-B278DAD18644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00414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06E784-ABA1-423B-83F5-5F35CB3BC821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685536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 </a:t>
            </a:r>
            <a:r>
              <a:rPr lang="zh-CN" altLang="en-US" b="1" dirty="0"/>
              <a:t>缺点</a:t>
            </a:r>
            <a:r>
              <a:rPr lang="zh-CN" altLang="en-US" dirty="0"/>
              <a:t>：信息增益比偏向取值较少的特征   </a:t>
            </a:r>
          </a:p>
          <a:p>
            <a:r>
              <a:rPr lang="zh-CN" altLang="en-US" b="1" dirty="0"/>
              <a:t>原因：</a:t>
            </a:r>
            <a:r>
              <a:rPr lang="zh-CN" altLang="en-US" dirty="0"/>
              <a:t>  当特征取值较少时的 分母值较小，因此其倒数较大，因而信息增益比较大。因而偏向取值较少的特征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59C9E3D-F743-435F-9D8D-B278DAD18644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549326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59C9E3D-F743-435F-9D8D-B278DAD18644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112454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 </a:t>
            </a:r>
            <a:r>
              <a:rPr lang="zh-CN" altLang="en-US" b="1" dirty="0"/>
              <a:t>缺点</a:t>
            </a:r>
            <a:r>
              <a:rPr lang="zh-CN" altLang="en-US" dirty="0"/>
              <a:t>：信息增益比偏向取值较少的特征   </a:t>
            </a:r>
          </a:p>
          <a:p>
            <a:r>
              <a:rPr lang="zh-CN" altLang="en-US" b="1" dirty="0"/>
              <a:t>原因：</a:t>
            </a:r>
            <a:r>
              <a:rPr lang="zh-CN" altLang="en-US" dirty="0"/>
              <a:t>  当特征取值较少时的 分母值较小，因此其倒数较大，因而信息增益比较大。因而偏向取值较少的特征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59C9E3D-F743-435F-9D8D-B278DAD18644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227460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59C9E3D-F743-435F-9D8D-B278DAD18644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706525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9C9E3D-F743-435F-9D8D-B278DAD18644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014338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0BF805-D3C0-4D22-B3C1-68A59F483542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94237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06E784-ABA1-423B-83F5-5F35CB3BC821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85899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59C9E3D-F743-435F-9D8D-B278DAD18644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56353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随机事件</a:t>
            </a:r>
            <a:r>
              <a:rPr lang="en-US" altLang="zh-CN" dirty="0"/>
              <a:t>X=x</a:t>
            </a:r>
            <a:r>
              <a:rPr lang="zh-CN" altLang="en-US" dirty="0"/>
              <a:t>的自信息，概率越高，信息量越小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9C9E3D-F743-435F-9D8D-B278DAD18644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05424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9C9E3D-F743-435F-9D8D-B278DAD18644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05601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熵增定理</a:t>
            </a:r>
            <a:endParaRPr lang="en-US" altLang="zh-CN" dirty="0"/>
          </a:p>
          <a:p>
            <a:r>
              <a:rPr lang="zh-CN" altLang="en-US" dirty="0"/>
              <a:t>房间</a:t>
            </a:r>
            <a:endParaRPr lang="en-US" altLang="zh-CN" dirty="0"/>
          </a:p>
          <a:p>
            <a:r>
              <a:rPr lang="zh-CN" altLang="en-US" dirty="0"/>
              <a:t>地球的海岸线</a:t>
            </a:r>
            <a:endParaRPr lang="en-US" altLang="zh-CN" dirty="0"/>
          </a:p>
          <a:p>
            <a:r>
              <a:rPr lang="zh-CN" altLang="en-US" dirty="0"/>
              <a:t>微波炉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9C9E3D-F743-435F-9D8D-B278DAD18644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37830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59C9E3D-F743-435F-9D8D-B278DAD18644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65653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9C9E3D-F743-435F-9D8D-B278DAD18644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93702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856344-F870-4916-9D16-84CD467D9386}" type="datetimeFigureOut">
              <a:rPr lang="zh-CN" altLang="en-US" smtClean="0"/>
              <a:t>2020/5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CD61E-06A9-4464-B9C8-BACF52B531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03464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856344-F870-4916-9D16-84CD467D9386}" type="datetimeFigureOut">
              <a:rPr lang="zh-CN" altLang="en-US" smtClean="0"/>
              <a:t>2020/5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CD61E-06A9-4464-B9C8-BACF52B531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71335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>
            <a:lvl1pPr>
              <a:defRPr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856344-F870-4916-9D16-84CD467D9386}" type="datetimeFigureOut">
              <a:rPr lang="zh-CN" altLang="en-US" smtClean="0"/>
              <a:t>2020/5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CD61E-06A9-4464-B9C8-BACF52B531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6051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封面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100000">
                <a:schemeClr val="accent2">
                  <a:lumMod val="50000"/>
                </a:schemeClr>
              </a:gs>
              <a:gs pos="41000">
                <a:schemeClr val="accent1">
                  <a:lumMod val="75000"/>
                </a:schemeClr>
              </a:gs>
              <a:gs pos="0">
                <a:schemeClr val="accent3">
                  <a:lumMod val="75000"/>
                </a:schemeClr>
              </a:gs>
              <a:gs pos="72000">
                <a:schemeClr val="accent2">
                  <a:lumMod val="75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350"/>
          </a:p>
        </p:txBody>
      </p:sp>
      <p:sp>
        <p:nvSpPr>
          <p:cNvPr id="3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2915214" y="2128076"/>
            <a:ext cx="8084655" cy="1041761"/>
          </a:xfrm>
          <a:prstGeom prst="rect">
            <a:avLst/>
          </a:prstGeom>
        </p:spPr>
        <p:txBody>
          <a:bodyPr anchor="t"/>
          <a:lstStyle>
            <a:lvl1pPr marL="0" indent="0" algn="l">
              <a:lnSpc>
                <a:spcPct val="100000"/>
              </a:lnSpc>
              <a:buNone/>
              <a:defRPr sz="405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algn="ctr"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</a:lstStyle>
          <a:p>
            <a:pPr lvl="0"/>
            <a:r>
              <a:rPr kumimoji="1" lang="zh-CN" altLang="en-US"/>
              <a:t>编辑母版文本样式</a:t>
            </a:r>
          </a:p>
        </p:txBody>
      </p:sp>
      <p:grpSp>
        <p:nvGrpSpPr>
          <p:cNvPr id="9" name="组 8"/>
          <p:cNvGrpSpPr/>
          <p:nvPr/>
        </p:nvGrpSpPr>
        <p:grpSpPr>
          <a:xfrm rot="18636342">
            <a:off x="-4842313" y="-4768555"/>
            <a:ext cx="9526783" cy="8018067"/>
            <a:chOff x="-1833690" y="-2141397"/>
            <a:chExt cx="9526783" cy="9526783"/>
          </a:xfrm>
        </p:grpSpPr>
        <p:sp>
          <p:nvSpPr>
            <p:cNvPr id="7" name="椭圆 1"/>
            <p:cNvSpPr/>
            <p:nvPr userDrawn="1"/>
          </p:nvSpPr>
          <p:spPr>
            <a:xfrm rot="19800000">
              <a:off x="-1833690" y="-1857884"/>
              <a:ext cx="9526783" cy="8781257"/>
            </a:xfrm>
            <a:custGeom>
              <a:avLst/>
              <a:gdLst>
                <a:gd name="connsiteX0" fmla="*/ 0 w 5312228"/>
                <a:gd name="connsiteY0" fmla="*/ 2656114 h 5312228"/>
                <a:gd name="connsiteX1" fmla="*/ 2656114 w 5312228"/>
                <a:gd name="connsiteY1" fmla="*/ 0 h 5312228"/>
                <a:gd name="connsiteX2" fmla="*/ 5312228 w 5312228"/>
                <a:gd name="connsiteY2" fmla="*/ 2656114 h 5312228"/>
                <a:gd name="connsiteX3" fmla="*/ 2656114 w 5312228"/>
                <a:gd name="connsiteY3" fmla="*/ 5312228 h 5312228"/>
                <a:gd name="connsiteX4" fmla="*/ 0 w 5312228"/>
                <a:gd name="connsiteY4" fmla="*/ 2656114 h 5312228"/>
                <a:gd name="connsiteX0-1" fmla="*/ 108839 w 5421067"/>
                <a:gd name="connsiteY0-2" fmla="*/ 2712298 h 5368412"/>
                <a:gd name="connsiteX1-3" fmla="*/ 732953 w 5421067"/>
                <a:gd name="connsiteY1-4" fmla="*/ 1043155 h 5368412"/>
                <a:gd name="connsiteX2-5" fmla="*/ 2764953 w 5421067"/>
                <a:gd name="connsiteY2-6" fmla="*/ 56184 h 5368412"/>
                <a:gd name="connsiteX3-7" fmla="*/ 5421067 w 5421067"/>
                <a:gd name="connsiteY3-8" fmla="*/ 2712298 h 5368412"/>
                <a:gd name="connsiteX4-9" fmla="*/ 2764953 w 5421067"/>
                <a:gd name="connsiteY4-10" fmla="*/ 5368412 h 5368412"/>
                <a:gd name="connsiteX5" fmla="*/ 108839 w 5421067"/>
                <a:gd name="connsiteY5" fmla="*/ 2712298 h 5368412"/>
                <a:gd name="connsiteX0-11" fmla="*/ 108839 w 5480256"/>
                <a:gd name="connsiteY0-12" fmla="*/ 2656720 h 5312834"/>
                <a:gd name="connsiteX1-13" fmla="*/ 732953 w 5480256"/>
                <a:gd name="connsiteY1-14" fmla="*/ 987577 h 5312834"/>
                <a:gd name="connsiteX2-15" fmla="*/ 2764953 w 5480256"/>
                <a:gd name="connsiteY2-16" fmla="*/ 606 h 5312834"/>
                <a:gd name="connsiteX3-17" fmla="*/ 4303469 w 5480256"/>
                <a:gd name="connsiteY3-18" fmla="*/ 871463 h 5312834"/>
                <a:gd name="connsiteX4-19" fmla="*/ 5421067 w 5480256"/>
                <a:gd name="connsiteY4-20" fmla="*/ 2656720 h 5312834"/>
                <a:gd name="connsiteX5-21" fmla="*/ 2764953 w 5480256"/>
                <a:gd name="connsiteY5-22" fmla="*/ 5312834 h 5312834"/>
                <a:gd name="connsiteX6" fmla="*/ 108839 w 5480256"/>
                <a:gd name="connsiteY6" fmla="*/ 2656720 h 5312834"/>
                <a:gd name="connsiteX0-23" fmla="*/ 108839 w 5544800"/>
                <a:gd name="connsiteY0-24" fmla="*/ 2666351 h 5322465"/>
                <a:gd name="connsiteX1-25" fmla="*/ 732953 w 5544800"/>
                <a:gd name="connsiteY1-26" fmla="*/ 997208 h 5322465"/>
                <a:gd name="connsiteX2-27" fmla="*/ 2764953 w 5544800"/>
                <a:gd name="connsiteY2-28" fmla="*/ 10237 h 5322465"/>
                <a:gd name="connsiteX3-29" fmla="*/ 4971126 w 5544800"/>
                <a:gd name="connsiteY3-30" fmla="*/ 619837 h 5322465"/>
                <a:gd name="connsiteX4-31" fmla="*/ 5421067 w 5544800"/>
                <a:gd name="connsiteY4-32" fmla="*/ 2666351 h 5322465"/>
                <a:gd name="connsiteX5-33" fmla="*/ 2764953 w 5544800"/>
                <a:gd name="connsiteY5-34" fmla="*/ 5322465 h 5322465"/>
                <a:gd name="connsiteX6-35" fmla="*/ 108839 w 5544800"/>
                <a:gd name="connsiteY6-36" fmla="*/ 2666351 h 5322465"/>
                <a:gd name="connsiteX0-37" fmla="*/ 108839 w 5237336"/>
                <a:gd name="connsiteY0-38" fmla="*/ 2666351 h 5322940"/>
                <a:gd name="connsiteX1-39" fmla="*/ 732953 w 5237336"/>
                <a:gd name="connsiteY1-40" fmla="*/ 997208 h 5322940"/>
                <a:gd name="connsiteX2-41" fmla="*/ 2764953 w 5237336"/>
                <a:gd name="connsiteY2-42" fmla="*/ 10237 h 5322940"/>
                <a:gd name="connsiteX3-43" fmla="*/ 4971126 w 5237336"/>
                <a:gd name="connsiteY3-44" fmla="*/ 619837 h 5322940"/>
                <a:gd name="connsiteX4-45" fmla="*/ 4927582 w 5237336"/>
                <a:gd name="connsiteY4-46" fmla="*/ 2869551 h 5322940"/>
                <a:gd name="connsiteX5-47" fmla="*/ 2764953 w 5237336"/>
                <a:gd name="connsiteY5-48" fmla="*/ 5322465 h 5322940"/>
                <a:gd name="connsiteX6-49" fmla="*/ 108839 w 5237336"/>
                <a:gd name="connsiteY6-50" fmla="*/ 2666351 h 5322940"/>
                <a:gd name="connsiteX0-51" fmla="*/ 108839 w 5705147"/>
                <a:gd name="connsiteY0-52" fmla="*/ 2666351 h 5325044"/>
                <a:gd name="connsiteX1-53" fmla="*/ 732953 w 5705147"/>
                <a:gd name="connsiteY1-54" fmla="*/ 997208 h 5325044"/>
                <a:gd name="connsiteX2-55" fmla="*/ 2764953 w 5705147"/>
                <a:gd name="connsiteY2-56" fmla="*/ 10237 h 5325044"/>
                <a:gd name="connsiteX3-57" fmla="*/ 4971126 w 5705147"/>
                <a:gd name="connsiteY3-58" fmla="*/ 619837 h 5325044"/>
                <a:gd name="connsiteX4-59" fmla="*/ 5609754 w 5705147"/>
                <a:gd name="connsiteY4-60" fmla="*/ 3116294 h 5325044"/>
                <a:gd name="connsiteX5-61" fmla="*/ 2764953 w 5705147"/>
                <a:gd name="connsiteY5-62" fmla="*/ 5322465 h 5325044"/>
                <a:gd name="connsiteX6-63" fmla="*/ 108839 w 5705147"/>
                <a:gd name="connsiteY6-64" fmla="*/ 2666351 h 5325044"/>
                <a:gd name="connsiteX0-65" fmla="*/ 49424 w 5645732"/>
                <a:gd name="connsiteY0-66" fmla="*/ 2666351 h 5343874"/>
                <a:gd name="connsiteX1-67" fmla="*/ 673538 w 5645732"/>
                <a:gd name="connsiteY1-68" fmla="*/ 997208 h 5343874"/>
                <a:gd name="connsiteX2-69" fmla="*/ 2705538 w 5645732"/>
                <a:gd name="connsiteY2-70" fmla="*/ 10237 h 5343874"/>
                <a:gd name="connsiteX3-71" fmla="*/ 4911711 w 5645732"/>
                <a:gd name="connsiteY3-72" fmla="*/ 619837 h 5343874"/>
                <a:gd name="connsiteX4-73" fmla="*/ 5550339 w 5645732"/>
                <a:gd name="connsiteY4-74" fmla="*/ 3116294 h 5343874"/>
                <a:gd name="connsiteX5-75" fmla="*/ 2705538 w 5645732"/>
                <a:gd name="connsiteY5-76" fmla="*/ 5322465 h 5343874"/>
                <a:gd name="connsiteX6-77" fmla="*/ 339710 w 5645732"/>
                <a:gd name="connsiteY6-78" fmla="*/ 4146808 h 5343874"/>
                <a:gd name="connsiteX7" fmla="*/ 49424 w 5645732"/>
                <a:gd name="connsiteY7" fmla="*/ 2666351 h 5343874"/>
                <a:gd name="connsiteX0-79" fmla="*/ 180841 w 5777149"/>
                <a:gd name="connsiteY0-80" fmla="*/ 2666351 h 5335133"/>
                <a:gd name="connsiteX1-81" fmla="*/ 804955 w 5777149"/>
                <a:gd name="connsiteY1-82" fmla="*/ 997208 h 5335133"/>
                <a:gd name="connsiteX2-83" fmla="*/ 2836955 w 5777149"/>
                <a:gd name="connsiteY2-84" fmla="*/ 10237 h 5335133"/>
                <a:gd name="connsiteX3-85" fmla="*/ 5043128 w 5777149"/>
                <a:gd name="connsiteY3-86" fmla="*/ 619837 h 5335133"/>
                <a:gd name="connsiteX4-87" fmla="*/ 5681756 w 5777149"/>
                <a:gd name="connsiteY4-88" fmla="*/ 3116294 h 5335133"/>
                <a:gd name="connsiteX5-89" fmla="*/ 2836955 w 5777149"/>
                <a:gd name="connsiteY5-90" fmla="*/ 5322465 h 5335133"/>
                <a:gd name="connsiteX6-91" fmla="*/ 238898 w 5777149"/>
                <a:gd name="connsiteY6-92" fmla="*/ 3958122 h 5335133"/>
                <a:gd name="connsiteX7-93" fmla="*/ 180841 w 5777149"/>
                <a:gd name="connsiteY7-94" fmla="*/ 2666351 h 5335133"/>
                <a:gd name="connsiteX0-95" fmla="*/ 162747 w 5788084"/>
                <a:gd name="connsiteY0-96" fmla="*/ 2274466 h 5335133"/>
                <a:gd name="connsiteX1-97" fmla="*/ 815890 w 5788084"/>
                <a:gd name="connsiteY1-98" fmla="*/ 997208 h 5335133"/>
                <a:gd name="connsiteX2-99" fmla="*/ 2847890 w 5788084"/>
                <a:gd name="connsiteY2-100" fmla="*/ 10237 h 5335133"/>
                <a:gd name="connsiteX3-101" fmla="*/ 5054063 w 5788084"/>
                <a:gd name="connsiteY3-102" fmla="*/ 619837 h 5335133"/>
                <a:gd name="connsiteX4-103" fmla="*/ 5692691 w 5788084"/>
                <a:gd name="connsiteY4-104" fmla="*/ 3116294 h 5335133"/>
                <a:gd name="connsiteX5-105" fmla="*/ 2847890 w 5788084"/>
                <a:gd name="connsiteY5-106" fmla="*/ 5322465 h 5335133"/>
                <a:gd name="connsiteX6-107" fmla="*/ 249833 w 5788084"/>
                <a:gd name="connsiteY6-108" fmla="*/ 3958122 h 5335133"/>
                <a:gd name="connsiteX7-109" fmla="*/ 162747 w 5788084"/>
                <a:gd name="connsiteY7-110" fmla="*/ 2274466 h 5335133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1" y="connsiteY5-22"/>
                </a:cxn>
                <a:cxn ang="0">
                  <a:pos x="connsiteX6-35" y="connsiteY6-36"/>
                </a:cxn>
                <a:cxn ang="0">
                  <a:pos x="connsiteX7-93" y="connsiteY7-94"/>
                </a:cxn>
              </a:cxnLst>
              <a:rect l="l" t="t" r="r" b="b"/>
              <a:pathLst>
                <a:path w="5788084" h="5335133">
                  <a:moveTo>
                    <a:pt x="162747" y="2274466"/>
                  </a:moveTo>
                  <a:cubicBezTo>
                    <a:pt x="257090" y="1780980"/>
                    <a:pt x="373204" y="1439894"/>
                    <a:pt x="815890" y="997208"/>
                  </a:cubicBezTo>
                  <a:cubicBezTo>
                    <a:pt x="1258576" y="554522"/>
                    <a:pt x="2141528" y="73132"/>
                    <a:pt x="2847890" y="10237"/>
                  </a:cubicBezTo>
                  <a:cubicBezTo>
                    <a:pt x="3554252" y="-52658"/>
                    <a:pt x="4611377" y="177151"/>
                    <a:pt x="5054063" y="619837"/>
                  </a:cubicBezTo>
                  <a:cubicBezTo>
                    <a:pt x="5496749" y="1062523"/>
                    <a:pt x="6002329" y="2414770"/>
                    <a:pt x="5692691" y="3116294"/>
                  </a:cubicBezTo>
                  <a:cubicBezTo>
                    <a:pt x="5383053" y="3817818"/>
                    <a:pt x="3755033" y="5182160"/>
                    <a:pt x="2847890" y="5322465"/>
                  </a:cubicBezTo>
                  <a:cubicBezTo>
                    <a:pt x="1940747" y="5462770"/>
                    <a:pt x="692519" y="4400808"/>
                    <a:pt x="249833" y="3958122"/>
                  </a:cubicBezTo>
                  <a:cubicBezTo>
                    <a:pt x="-192853" y="3515436"/>
                    <a:pt x="68404" y="2767952"/>
                    <a:pt x="162747" y="2274466"/>
                  </a:cubicBezTo>
                  <a:close/>
                </a:path>
              </a:pathLst>
            </a:custGeom>
            <a:solidFill>
              <a:schemeClr val="bg1">
                <a:alpha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kumimoji="1" lang="zh-CN" altLang="en-US" sz="1350"/>
            </a:p>
          </p:txBody>
        </p:sp>
        <p:sp>
          <p:nvSpPr>
            <p:cNvPr id="8" name="椭圆 1"/>
            <p:cNvSpPr/>
            <p:nvPr userDrawn="1"/>
          </p:nvSpPr>
          <p:spPr>
            <a:xfrm rot="16690395">
              <a:off x="-1479391" y="-1768634"/>
              <a:ext cx="9526783" cy="8781257"/>
            </a:xfrm>
            <a:custGeom>
              <a:avLst/>
              <a:gdLst>
                <a:gd name="connsiteX0" fmla="*/ 0 w 5312228"/>
                <a:gd name="connsiteY0" fmla="*/ 2656114 h 5312228"/>
                <a:gd name="connsiteX1" fmla="*/ 2656114 w 5312228"/>
                <a:gd name="connsiteY1" fmla="*/ 0 h 5312228"/>
                <a:gd name="connsiteX2" fmla="*/ 5312228 w 5312228"/>
                <a:gd name="connsiteY2" fmla="*/ 2656114 h 5312228"/>
                <a:gd name="connsiteX3" fmla="*/ 2656114 w 5312228"/>
                <a:gd name="connsiteY3" fmla="*/ 5312228 h 5312228"/>
                <a:gd name="connsiteX4" fmla="*/ 0 w 5312228"/>
                <a:gd name="connsiteY4" fmla="*/ 2656114 h 5312228"/>
                <a:gd name="connsiteX0-1" fmla="*/ 108839 w 5421067"/>
                <a:gd name="connsiteY0-2" fmla="*/ 2712298 h 5368412"/>
                <a:gd name="connsiteX1-3" fmla="*/ 732953 w 5421067"/>
                <a:gd name="connsiteY1-4" fmla="*/ 1043155 h 5368412"/>
                <a:gd name="connsiteX2-5" fmla="*/ 2764953 w 5421067"/>
                <a:gd name="connsiteY2-6" fmla="*/ 56184 h 5368412"/>
                <a:gd name="connsiteX3-7" fmla="*/ 5421067 w 5421067"/>
                <a:gd name="connsiteY3-8" fmla="*/ 2712298 h 5368412"/>
                <a:gd name="connsiteX4-9" fmla="*/ 2764953 w 5421067"/>
                <a:gd name="connsiteY4-10" fmla="*/ 5368412 h 5368412"/>
                <a:gd name="connsiteX5" fmla="*/ 108839 w 5421067"/>
                <a:gd name="connsiteY5" fmla="*/ 2712298 h 5368412"/>
                <a:gd name="connsiteX0-11" fmla="*/ 108839 w 5480256"/>
                <a:gd name="connsiteY0-12" fmla="*/ 2656720 h 5312834"/>
                <a:gd name="connsiteX1-13" fmla="*/ 732953 w 5480256"/>
                <a:gd name="connsiteY1-14" fmla="*/ 987577 h 5312834"/>
                <a:gd name="connsiteX2-15" fmla="*/ 2764953 w 5480256"/>
                <a:gd name="connsiteY2-16" fmla="*/ 606 h 5312834"/>
                <a:gd name="connsiteX3-17" fmla="*/ 4303469 w 5480256"/>
                <a:gd name="connsiteY3-18" fmla="*/ 871463 h 5312834"/>
                <a:gd name="connsiteX4-19" fmla="*/ 5421067 w 5480256"/>
                <a:gd name="connsiteY4-20" fmla="*/ 2656720 h 5312834"/>
                <a:gd name="connsiteX5-21" fmla="*/ 2764953 w 5480256"/>
                <a:gd name="connsiteY5-22" fmla="*/ 5312834 h 5312834"/>
                <a:gd name="connsiteX6" fmla="*/ 108839 w 5480256"/>
                <a:gd name="connsiteY6" fmla="*/ 2656720 h 5312834"/>
                <a:gd name="connsiteX0-23" fmla="*/ 108839 w 5544800"/>
                <a:gd name="connsiteY0-24" fmla="*/ 2666351 h 5322465"/>
                <a:gd name="connsiteX1-25" fmla="*/ 732953 w 5544800"/>
                <a:gd name="connsiteY1-26" fmla="*/ 997208 h 5322465"/>
                <a:gd name="connsiteX2-27" fmla="*/ 2764953 w 5544800"/>
                <a:gd name="connsiteY2-28" fmla="*/ 10237 h 5322465"/>
                <a:gd name="connsiteX3-29" fmla="*/ 4971126 w 5544800"/>
                <a:gd name="connsiteY3-30" fmla="*/ 619837 h 5322465"/>
                <a:gd name="connsiteX4-31" fmla="*/ 5421067 w 5544800"/>
                <a:gd name="connsiteY4-32" fmla="*/ 2666351 h 5322465"/>
                <a:gd name="connsiteX5-33" fmla="*/ 2764953 w 5544800"/>
                <a:gd name="connsiteY5-34" fmla="*/ 5322465 h 5322465"/>
                <a:gd name="connsiteX6-35" fmla="*/ 108839 w 5544800"/>
                <a:gd name="connsiteY6-36" fmla="*/ 2666351 h 5322465"/>
                <a:gd name="connsiteX0-37" fmla="*/ 108839 w 5237336"/>
                <a:gd name="connsiteY0-38" fmla="*/ 2666351 h 5322940"/>
                <a:gd name="connsiteX1-39" fmla="*/ 732953 w 5237336"/>
                <a:gd name="connsiteY1-40" fmla="*/ 997208 h 5322940"/>
                <a:gd name="connsiteX2-41" fmla="*/ 2764953 w 5237336"/>
                <a:gd name="connsiteY2-42" fmla="*/ 10237 h 5322940"/>
                <a:gd name="connsiteX3-43" fmla="*/ 4971126 w 5237336"/>
                <a:gd name="connsiteY3-44" fmla="*/ 619837 h 5322940"/>
                <a:gd name="connsiteX4-45" fmla="*/ 4927582 w 5237336"/>
                <a:gd name="connsiteY4-46" fmla="*/ 2869551 h 5322940"/>
                <a:gd name="connsiteX5-47" fmla="*/ 2764953 w 5237336"/>
                <a:gd name="connsiteY5-48" fmla="*/ 5322465 h 5322940"/>
                <a:gd name="connsiteX6-49" fmla="*/ 108839 w 5237336"/>
                <a:gd name="connsiteY6-50" fmla="*/ 2666351 h 5322940"/>
                <a:gd name="connsiteX0-51" fmla="*/ 108839 w 5705147"/>
                <a:gd name="connsiteY0-52" fmla="*/ 2666351 h 5325044"/>
                <a:gd name="connsiteX1-53" fmla="*/ 732953 w 5705147"/>
                <a:gd name="connsiteY1-54" fmla="*/ 997208 h 5325044"/>
                <a:gd name="connsiteX2-55" fmla="*/ 2764953 w 5705147"/>
                <a:gd name="connsiteY2-56" fmla="*/ 10237 h 5325044"/>
                <a:gd name="connsiteX3-57" fmla="*/ 4971126 w 5705147"/>
                <a:gd name="connsiteY3-58" fmla="*/ 619837 h 5325044"/>
                <a:gd name="connsiteX4-59" fmla="*/ 5609754 w 5705147"/>
                <a:gd name="connsiteY4-60" fmla="*/ 3116294 h 5325044"/>
                <a:gd name="connsiteX5-61" fmla="*/ 2764953 w 5705147"/>
                <a:gd name="connsiteY5-62" fmla="*/ 5322465 h 5325044"/>
                <a:gd name="connsiteX6-63" fmla="*/ 108839 w 5705147"/>
                <a:gd name="connsiteY6-64" fmla="*/ 2666351 h 5325044"/>
                <a:gd name="connsiteX0-65" fmla="*/ 49424 w 5645732"/>
                <a:gd name="connsiteY0-66" fmla="*/ 2666351 h 5343874"/>
                <a:gd name="connsiteX1-67" fmla="*/ 673538 w 5645732"/>
                <a:gd name="connsiteY1-68" fmla="*/ 997208 h 5343874"/>
                <a:gd name="connsiteX2-69" fmla="*/ 2705538 w 5645732"/>
                <a:gd name="connsiteY2-70" fmla="*/ 10237 h 5343874"/>
                <a:gd name="connsiteX3-71" fmla="*/ 4911711 w 5645732"/>
                <a:gd name="connsiteY3-72" fmla="*/ 619837 h 5343874"/>
                <a:gd name="connsiteX4-73" fmla="*/ 5550339 w 5645732"/>
                <a:gd name="connsiteY4-74" fmla="*/ 3116294 h 5343874"/>
                <a:gd name="connsiteX5-75" fmla="*/ 2705538 w 5645732"/>
                <a:gd name="connsiteY5-76" fmla="*/ 5322465 h 5343874"/>
                <a:gd name="connsiteX6-77" fmla="*/ 339710 w 5645732"/>
                <a:gd name="connsiteY6-78" fmla="*/ 4146808 h 5343874"/>
                <a:gd name="connsiteX7" fmla="*/ 49424 w 5645732"/>
                <a:gd name="connsiteY7" fmla="*/ 2666351 h 5343874"/>
                <a:gd name="connsiteX0-79" fmla="*/ 180841 w 5777149"/>
                <a:gd name="connsiteY0-80" fmla="*/ 2666351 h 5335133"/>
                <a:gd name="connsiteX1-81" fmla="*/ 804955 w 5777149"/>
                <a:gd name="connsiteY1-82" fmla="*/ 997208 h 5335133"/>
                <a:gd name="connsiteX2-83" fmla="*/ 2836955 w 5777149"/>
                <a:gd name="connsiteY2-84" fmla="*/ 10237 h 5335133"/>
                <a:gd name="connsiteX3-85" fmla="*/ 5043128 w 5777149"/>
                <a:gd name="connsiteY3-86" fmla="*/ 619837 h 5335133"/>
                <a:gd name="connsiteX4-87" fmla="*/ 5681756 w 5777149"/>
                <a:gd name="connsiteY4-88" fmla="*/ 3116294 h 5335133"/>
                <a:gd name="connsiteX5-89" fmla="*/ 2836955 w 5777149"/>
                <a:gd name="connsiteY5-90" fmla="*/ 5322465 h 5335133"/>
                <a:gd name="connsiteX6-91" fmla="*/ 238898 w 5777149"/>
                <a:gd name="connsiteY6-92" fmla="*/ 3958122 h 5335133"/>
                <a:gd name="connsiteX7-93" fmla="*/ 180841 w 5777149"/>
                <a:gd name="connsiteY7-94" fmla="*/ 2666351 h 5335133"/>
                <a:gd name="connsiteX0-95" fmla="*/ 162747 w 5788084"/>
                <a:gd name="connsiteY0-96" fmla="*/ 2274466 h 5335133"/>
                <a:gd name="connsiteX1-97" fmla="*/ 815890 w 5788084"/>
                <a:gd name="connsiteY1-98" fmla="*/ 997208 h 5335133"/>
                <a:gd name="connsiteX2-99" fmla="*/ 2847890 w 5788084"/>
                <a:gd name="connsiteY2-100" fmla="*/ 10237 h 5335133"/>
                <a:gd name="connsiteX3-101" fmla="*/ 5054063 w 5788084"/>
                <a:gd name="connsiteY3-102" fmla="*/ 619837 h 5335133"/>
                <a:gd name="connsiteX4-103" fmla="*/ 5692691 w 5788084"/>
                <a:gd name="connsiteY4-104" fmla="*/ 3116294 h 5335133"/>
                <a:gd name="connsiteX5-105" fmla="*/ 2847890 w 5788084"/>
                <a:gd name="connsiteY5-106" fmla="*/ 5322465 h 5335133"/>
                <a:gd name="connsiteX6-107" fmla="*/ 249833 w 5788084"/>
                <a:gd name="connsiteY6-108" fmla="*/ 3958122 h 5335133"/>
                <a:gd name="connsiteX7-109" fmla="*/ 162747 w 5788084"/>
                <a:gd name="connsiteY7-110" fmla="*/ 2274466 h 5335133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1" y="connsiteY5-22"/>
                </a:cxn>
                <a:cxn ang="0">
                  <a:pos x="connsiteX6-35" y="connsiteY6-36"/>
                </a:cxn>
                <a:cxn ang="0">
                  <a:pos x="connsiteX7-93" y="connsiteY7-94"/>
                </a:cxn>
              </a:cxnLst>
              <a:rect l="l" t="t" r="r" b="b"/>
              <a:pathLst>
                <a:path w="5788084" h="5335133">
                  <a:moveTo>
                    <a:pt x="162747" y="2274466"/>
                  </a:moveTo>
                  <a:cubicBezTo>
                    <a:pt x="257090" y="1780980"/>
                    <a:pt x="373204" y="1439894"/>
                    <a:pt x="815890" y="997208"/>
                  </a:cubicBezTo>
                  <a:cubicBezTo>
                    <a:pt x="1258576" y="554522"/>
                    <a:pt x="2141528" y="73132"/>
                    <a:pt x="2847890" y="10237"/>
                  </a:cubicBezTo>
                  <a:cubicBezTo>
                    <a:pt x="3554252" y="-52658"/>
                    <a:pt x="4611377" y="177151"/>
                    <a:pt x="5054063" y="619837"/>
                  </a:cubicBezTo>
                  <a:cubicBezTo>
                    <a:pt x="5496749" y="1062523"/>
                    <a:pt x="6002329" y="2414770"/>
                    <a:pt x="5692691" y="3116294"/>
                  </a:cubicBezTo>
                  <a:cubicBezTo>
                    <a:pt x="5383053" y="3817818"/>
                    <a:pt x="3755033" y="5182160"/>
                    <a:pt x="2847890" y="5322465"/>
                  </a:cubicBezTo>
                  <a:cubicBezTo>
                    <a:pt x="1940747" y="5462770"/>
                    <a:pt x="692519" y="4400808"/>
                    <a:pt x="249833" y="3958122"/>
                  </a:cubicBezTo>
                  <a:cubicBezTo>
                    <a:pt x="-192853" y="3515436"/>
                    <a:pt x="68404" y="2767952"/>
                    <a:pt x="162747" y="2274466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kumimoji="1" lang="zh-CN" altLang="en-US" sz="1350"/>
            </a:p>
          </p:txBody>
        </p:sp>
      </p:grpSp>
      <p:sp>
        <p:nvSpPr>
          <p:cNvPr id="10" name="文本占位符 6"/>
          <p:cNvSpPr>
            <a:spLocks noGrp="1"/>
          </p:cNvSpPr>
          <p:nvPr>
            <p:ph type="body" sz="quarter" idx="14"/>
          </p:nvPr>
        </p:nvSpPr>
        <p:spPr>
          <a:xfrm>
            <a:off x="2915214" y="3169836"/>
            <a:ext cx="8084655" cy="588643"/>
          </a:xfrm>
          <a:prstGeom prst="rect">
            <a:avLst/>
          </a:prstGeom>
        </p:spPr>
        <p:txBody>
          <a:bodyPr anchor="t"/>
          <a:lstStyle>
            <a:lvl1pPr marL="0" indent="0" algn="l">
              <a:lnSpc>
                <a:spcPct val="100000"/>
              </a:lnSpc>
              <a:buNone/>
              <a:defRPr sz="1800" b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algn="ctr"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</a:lstStyle>
          <a:p>
            <a:pPr lvl="0"/>
            <a:r>
              <a:rPr kumimoji="1" lang="zh-CN" altLang="en-US"/>
              <a:t>编辑母版文本样式</a:t>
            </a:r>
          </a:p>
        </p:txBody>
      </p:sp>
      <p:grpSp>
        <p:nvGrpSpPr>
          <p:cNvPr id="11" name="组 10"/>
          <p:cNvGrpSpPr/>
          <p:nvPr/>
        </p:nvGrpSpPr>
        <p:grpSpPr>
          <a:xfrm rot="18636342">
            <a:off x="7423537" y="5313870"/>
            <a:ext cx="9526783" cy="8018067"/>
            <a:chOff x="-1833690" y="-2141397"/>
            <a:chExt cx="9526783" cy="9526783"/>
          </a:xfrm>
        </p:grpSpPr>
        <p:sp>
          <p:nvSpPr>
            <p:cNvPr id="12" name="椭圆 1"/>
            <p:cNvSpPr/>
            <p:nvPr userDrawn="1"/>
          </p:nvSpPr>
          <p:spPr>
            <a:xfrm rot="19800000">
              <a:off x="-1833690" y="-1857884"/>
              <a:ext cx="9526783" cy="8781257"/>
            </a:xfrm>
            <a:custGeom>
              <a:avLst/>
              <a:gdLst>
                <a:gd name="connsiteX0" fmla="*/ 0 w 5312228"/>
                <a:gd name="connsiteY0" fmla="*/ 2656114 h 5312228"/>
                <a:gd name="connsiteX1" fmla="*/ 2656114 w 5312228"/>
                <a:gd name="connsiteY1" fmla="*/ 0 h 5312228"/>
                <a:gd name="connsiteX2" fmla="*/ 5312228 w 5312228"/>
                <a:gd name="connsiteY2" fmla="*/ 2656114 h 5312228"/>
                <a:gd name="connsiteX3" fmla="*/ 2656114 w 5312228"/>
                <a:gd name="connsiteY3" fmla="*/ 5312228 h 5312228"/>
                <a:gd name="connsiteX4" fmla="*/ 0 w 5312228"/>
                <a:gd name="connsiteY4" fmla="*/ 2656114 h 5312228"/>
                <a:gd name="connsiteX0-1" fmla="*/ 108839 w 5421067"/>
                <a:gd name="connsiteY0-2" fmla="*/ 2712298 h 5368412"/>
                <a:gd name="connsiteX1-3" fmla="*/ 732953 w 5421067"/>
                <a:gd name="connsiteY1-4" fmla="*/ 1043155 h 5368412"/>
                <a:gd name="connsiteX2-5" fmla="*/ 2764953 w 5421067"/>
                <a:gd name="connsiteY2-6" fmla="*/ 56184 h 5368412"/>
                <a:gd name="connsiteX3-7" fmla="*/ 5421067 w 5421067"/>
                <a:gd name="connsiteY3-8" fmla="*/ 2712298 h 5368412"/>
                <a:gd name="connsiteX4-9" fmla="*/ 2764953 w 5421067"/>
                <a:gd name="connsiteY4-10" fmla="*/ 5368412 h 5368412"/>
                <a:gd name="connsiteX5" fmla="*/ 108839 w 5421067"/>
                <a:gd name="connsiteY5" fmla="*/ 2712298 h 5368412"/>
                <a:gd name="connsiteX0-11" fmla="*/ 108839 w 5480256"/>
                <a:gd name="connsiteY0-12" fmla="*/ 2656720 h 5312834"/>
                <a:gd name="connsiteX1-13" fmla="*/ 732953 w 5480256"/>
                <a:gd name="connsiteY1-14" fmla="*/ 987577 h 5312834"/>
                <a:gd name="connsiteX2-15" fmla="*/ 2764953 w 5480256"/>
                <a:gd name="connsiteY2-16" fmla="*/ 606 h 5312834"/>
                <a:gd name="connsiteX3-17" fmla="*/ 4303469 w 5480256"/>
                <a:gd name="connsiteY3-18" fmla="*/ 871463 h 5312834"/>
                <a:gd name="connsiteX4-19" fmla="*/ 5421067 w 5480256"/>
                <a:gd name="connsiteY4-20" fmla="*/ 2656720 h 5312834"/>
                <a:gd name="connsiteX5-21" fmla="*/ 2764953 w 5480256"/>
                <a:gd name="connsiteY5-22" fmla="*/ 5312834 h 5312834"/>
                <a:gd name="connsiteX6" fmla="*/ 108839 w 5480256"/>
                <a:gd name="connsiteY6" fmla="*/ 2656720 h 5312834"/>
                <a:gd name="connsiteX0-23" fmla="*/ 108839 w 5544800"/>
                <a:gd name="connsiteY0-24" fmla="*/ 2666351 h 5322465"/>
                <a:gd name="connsiteX1-25" fmla="*/ 732953 w 5544800"/>
                <a:gd name="connsiteY1-26" fmla="*/ 997208 h 5322465"/>
                <a:gd name="connsiteX2-27" fmla="*/ 2764953 w 5544800"/>
                <a:gd name="connsiteY2-28" fmla="*/ 10237 h 5322465"/>
                <a:gd name="connsiteX3-29" fmla="*/ 4971126 w 5544800"/>
                <a:gd name="connsiteY3-30" fmla="*/ 619837 h 5322465"/>
                <a:gd name="connsiteX4-31" fmla="*/ 5421067 w 5544800"/>
                <a:gd name="connsiteY4-32" fmla="*/ 2666351 h 5322465"/>
                <a:gd name="connsiteX5-33" fmla="*/ 2764953 w 5544800"/>
                <a:gd name="connsiteY5-34" fmla="*/ 5322465 h 5322465"/>
                <a:gd name="connsiteX6-35" fmla="*/ 108839 w 5544800"/>
                <a:gd name="connsiteY6-36" fmla="*/ 2666351 h 5322465"/>
                <a:gd name="connsiteX0-37" fmla="*/ 108839 w 5237336"/>
                <a:gd name="connsiteY0-38" fmla="*/ 2666351 h 5322940"/>
                <a:gd name="connsiteX1-39" fmla="*/ 732953 w 5237336"/>
                <a:gd name="connsiteY1-40" fmla="*/ 997208 h 5322940"/>
                <a:gd name="connsiteX2-41" fmla="*/ 2764953 w 5237336"/>
                <a:gd name="connsiteY2-42" fmla="*/ 10237 h 5322940"/>
                <a:gd name="connsiteX3-43" fmla="*/ 4971126 w 5237336"/>
                <a:gd name="connsiteY3-44" fmla="*/ 619837 h 5322940"/>
                <a:gd name="connsiteX4-45" fmla="*/ 4927582 w 5237336"/>
                <a:gd name="connsiteY4-46" fmla="*/ 2869551 h 5322940"/>
                <a:gd name="connsiteX5-47" fmla="*/ 2764953 w 5237336"/>
                <a:gd name="connsiteY5-48" fmla="*/ 5322465 h 5322940"/>
                <a:gd name="connsiteX6-49" fmla="*/ 108839 w 5237336"/>
                <a:gd name="connsiteY6-50" fmla="*/ 2666351 h 5322940"/>
                <a:gd name="connsiteX0-51" fmla="*/ 108839 w 5705147"/>
                <a:gd name="connsiteY0-52" fmla="*/ 2666351 h 5325044"/>
                <a:gd name="connsiteX1-53" fmla="*/ 732953 w 5705147"/>
                <a:gd name="connsiteY1-54" fmla="*/ 997208 h 5325044"/>
                <a:gd name="connsiteX2-55" fmla="*/ 2764953 w 5705147"/>
                <a:gd name="connsiteY2-56" fmla="*/ 10237 h 5325044"/>
                <a:gd name="connsiteX3-57" fmla="*/ 4971126 w 5705147"/>
                <a:gd name="connsiteY3-58" fmla="*/ 619837 h 5325044"/>
                <a:gd name="connsiteX4-59" fmla="*/ 5609754 w 5705147"/>
                <a:gd name="connsiteY4-60" fmla="*/ 3116294 h 5325044"/>
                <a:gd name="connsiteX5-61" fmla="*/ 2764953 w 5705147"/>
                <a:gd name="connsiteY5-62" fmla="*/ 5322465 h 5325044"/>
                <a:gd name="connsiteX6-63" fmla="*/ 108839 w 5705147"/>
                <a:gd name="connsiteY6-64" fmla="*/ 2666351 h 5325044"/>
                <a:gd name="connsiteX0-65" fmla="*/ 49424 w 5645732"/>
                <a:gd name="connsiteY0-66" fmla="*/ 2666351 h 5343874"/>
                <a:gd name="connsiteX1-67" fmla="*/ 673538 w 5645732"/>
                <a:gd name="connsiteY1-68" fmla="*/ 997208 h 5343874"/>
                <a:gd name="connsiteX2-69" fmla="*/ 2705538 w 5645732"/>
                <a:gd name="connsiteY2-70" fmla="*/ 10237 h 5343874"/>
                <a:gd name="connsiteX3-71" fmla="*/ 4911711 w 5645732"/>
                <a:gd name="connsiteY3-72" fmla="*/ 619837 h 5343874"/>
                <a:gd name="connsiteX4-73" fmla="*/ 5550339 w 5645732"/>
                <a:gd name="connsiteY4-74" fmla="*/ 3116294 h 5343874"/>
                <a:gd name="connsiteX5-75" fmla="*/ 2705538 w 5645732"/>
                <a:gd name="connsiteY5-76" fmla="*/ 5322465 h 5343874"/>
                <a:gd name="connsiteX6-77" fmla="*/ 339710 w 5645732"/>
                <a:gd name="connsiteY6-78" fmla="*/ 4146808 h 5343874"/>
                <a:gd name="connsiteX7" fmla="*/ 49424 w 5645732"/>
                <a:gd name="connsiteY7" fmla="*/ 2666351 h 5343874"/>
                <a:gd name="connsiteX0-79" fmla="*/ 180841 w 5777149"/>
                <a:gd name="connsiteY0-80" fmla="*/ 2666351 h 5335133"/>
                <a:gd name="connsiteX1-81" fmla="*/ 804955 w 5777149"/>
                <a:gd name="connsiteY1-82" fmla="*/ 997208 h 5335133"/>
                <a:gd name="connsiteX2-83" fmla="*/ 2836955 w 5777149"/>
                <a:gd name="connsiteY2-84" fmla="*/ 10237 h 5335133"/>
                <a:gd name="connsiteX3-85" fmla="*/ 5043128 w 5777149"/>
                <a:gd name="connsiteY3-86" fmla="*/ 619837 h 5335133"/>
                <a:gd name="connsiteX4-87" fmla="*/ 5681756 w 5777149"/>
                <a:gd name="connsiteY4-88" fmla="*/ 3116294 h 5335133"/>
                <a:gd name="connsiteX5-89" fmla="*/ 2836955 w 5777149"/>
                <a:gd name="connsiteY5-90" fmla="*/ 5322465 h 5335133"/>
                <a:gd name="connsiteX6-91" fmla="*/ 238898 w 5777149"/>
                <a:gd name="connsiteY6-92" fmla="*/ 3958122 h 5335133"/>
                <a:gd name="connsiteX7-93" fmla="*/ 180841 w 5777149"/>
                <a:gd name="connsiteY7-94" fmla="*/ 2666351 h 5335133"/>
                <a:gd name="connsiteX0-95" fmla="*/ 162747 w 5788084"/>
                <a:gd name="connsiteY0-96" fmla="*/ 2274466 h 5335133"/>
                <a:gd name="connsiteX1-97" fmla="*/ 815890 w 5788084"/>
                <a:gd name="connsiteY1-98" fmla="*/ 997208 h 5335133"/>
                <a:gd name="connsiteX2-99" fmla="*/ 2847890 w 5788084"/>
                <a:gd name="connsiteY2-100" fmla="*/ 10237 h 5335133"/>
                <a:gd name="connsiteX3-101" fmla="*/ 5054063 w 5788084"/>
                <a:gd name="connsiteY3-102" fmla="*/ 619837 h 5335133"/>
                <a:gd name="connsiteX4-103" fmla="*/ 5692691 w 5788084"/>
                <a:gd name="connsiteY4-104" fmla="*/ 3116294 h 5335133"/>
                <a:gd name="connsiteX5-105" fmla="*/ 2847890 w 5788084"/>
                <a:gd name="connsiteY5-106" fmla="*/ 5322465 h 5335133"/>
                <a:gd name="connsiteX6-107" fmla="*/ 249833 w 5788084"/>
                <a:gd name="connsiteY6-108" fmla="*/ 3958122 h 5335133"/>
                <a:gd name="connsiteX7-109" fmla="*/ 162747 w 5788084"/>
                <a:gd name="connsiteY7-110" fmla="*/ 2274466 h 5335133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1" y="connsiteY5-22"/>
                </a:cxn>
                <a:cxn ang="0">
                  <a:pos x="connsiteX6-35" y="connsiteY6-36"/>
                </a:cxn>
                <a:cxn ang="0">
                  <a:pos x="connsiteX7-93" y="connsiteY7-94"/>
                </a:cxn>
              </a:cxnLst>
              <a:rect l="l" t="t" r="r" b="b"/>
              <a:pathLst>
                <a:path w="5788084" h="5335133">
                  <a:moveTo>
                    <a:pt x="162747" y="2274466"/>
                  </a:moveTo>
                  <a:cubicBezTo>
                    <a:pt x="257090" y="1780980"/>
                    <a:pt x="373204" y="1439894"/>
                    <a:pt x="815890" y="997208"/>
                  </a:cubicBezTo>
                  <a:cubicBezTo>
                    <a:pt x="1258576" y="554522"/>
                    <a:pt x="2141528" y="73132"/>
                    <a:pt x="2847890" y="10237"/>
                  </a:cubicBezTo>
                  <a:cubicBezTo>
                    <a:pt x="3554252" y="-52658"/>
                    <a:pt x="4611377" y="177151"/>
                    <a:pt x="5054063" y="619837"/>
                  </a:cubicBezTo>
                  <a:cubicBezTo>
                    <a:pt x="5496749" y="1062523"/>
                    <a:pt x="6002329" y="2414770"/>
                    <a:pt x="5692691" y="3116294"/>
                  </a:cubicBezTo>
                  <a:cubicBezTo>
                    <a:pt x="5383053" y="3817818"/>
                    <a:pt x="3755033" y="5182160"/>
                    <a:pt x="2847890" y="5322465"/>
                  </a:cubicBezTo>
                  <a:cubicBezTo>
                    <a:pt x="1940747" y="5462770"/>
                    <a:pt x="692519" y="4400808"/>
                    <a:pt x="249833" y="3958122"/>
                  </a:cubicBezTo>
                  <a:cubicBezTo>
                    <a:pt x="-192853" y="3515436"/>
                    <a:pt x="68404" y="2767952"/>
                    <a:pt x="162747" y="2274466"/>
                  </a:cubicBezTo>
                  <a:close/>
                </a:path>
              </a:pathLst>
            </a:custGeom>
            <a:solidFill>
              <a:schemeClr val="bg1">
                <a:alpha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kumimoji="1" lang="zh-CN" altLang="en-US" sz="1350"/>
            </a:p>
          </p:txBody>
        </p:sp>
        <p:sp>
          <p:nvSpPr>
            <p:cNvPr id="13" name="椭圆 1"/>
            <p:cNvSpPr/>
            <p:nvPr userDrawn="1"/>
          </p:nvSpPr>
          <p:spPr>
            <a:xfrm rot="16690395">
              <a:off x="-1479391" y="-1768634"/>
              <a:ext cx="9526783" cy="8781257"/>
            </a:xfrm>
            <a:custGeom>
              <a:avLst/>
              <a:gdLst>
                <a:gd name="connsiteX0" fmla="*/ 0 w 5312228"/>
                <a:gd name="connsiteY0" fmla="*/ 2656114 h 5312228"/>
                <a:gd name="connsiteX1" fmla="*/ 2656114 w 5312228"/>
                <a:gd name="connsiteY1" fmla="*/ 0 h 5312228"/>
                <a:gd name="connsiteX2" fmla="*/ 5312228 w 5312228"/>
                <a:gd name="connsiteY2" fmla="*/ 2656114 h 5312228"/>
                <a:gd name="connsiteX3" fmla="*/ 2656114 w 5312228"/>
                <a:gd name="connsiteY3" fmla="*/ 5312228 h 5312228"/>
                <a:gd name="connsiteX4" fmla="*/ 0 w 5312228"/>
                <a:gd name="connsiteY4" fmla="*/ 2656114 h 5312228"/>
                <a:gd name="connsiteX0-1" fmla="*/ 108839 w 5421067"/>
                <a:gd name="connsiteY0-2" fmla="*/ 2712298 h 5368412"/>
                <a:gd name="connsiteX1-3" fmla="*/ 732953 w 5421067"/>
                <a:gd name="connsiteY1-4" fmla="*/ 1043155 h 5368412"/>
                <a:gd name="connsiteX2-5" fmla="*/ 2764953 w 5421067"/>
                <a:gd name="connsiteY2-6" fmla="*/ 56184 h 5368412"/>
                <a:gd name="connsiteX3-7" fmla="*/ 5421067 w 5421067"/>
                <a:gd name="connsiteY3-8" fmla="*/ 2712298 h 5368412"/>
                <a:gd name="connsiteX4-9" fmla="*/ 2764953 w 5421067"/>
                <a:gd name="connsiteY4-10" fmla="*/ 5368412 h 5368412"/>
                <a:gd name="connsiteX5" fmla="*/ 108839 w 5421067"/>
                <a:gd name="connsiteY5" fmla="*/ 2712298 h 5368412"/>
                <a:gd name="connsiteX0-11" fmla="*/ 108839 w 5480256"/>
                <a:gd name="connsiteY0-12" fmla="*/ 2656720 h 5312834"/>
                <a:gd name="connsiteX1-13" fmla="*/ 732953 w 5480256"/>
                <a:gd name="connsiteY1-14" fmla="*/ 987577 h 5312834"/>
                <a:gd name="connsiteX2-15" fmla="*/ 2764953 w 5480256"/>
                <a:gd name="connsiteY2-16" fmla="*/ 606 h 5312834"/>
                <a:gd name="connsiteX3-17" fmla="*/ 4303469 w 5480256"/>
                <a:gd name="connsiteY3-18" fmla="*/ 871463 h 5312834"/>
                <a:gd name="connsiteX4-19" fmla="*/ 5421067 w 5480256"/>
                <a:gd name="connsiteY4-20" fmla="*/ 2656720 h 5312834"/>
                <a:gd name="connsiteX5-21" fmla="*/ 2764953 w 5480256"/>
                <a:gd name="connsiteY5-22" fmla="*/ 5312834 h 5312834"/>
                <a:gd name="connsiteX6" fmla="*/ 108839 w 5480256"/>
                <a:gd name="connsiteY6" fmla="*/ 2656720 h 5312834"/>
                <a:gd name="connsiteX0-23" fmla="*/ 108839 w 5544800"/>
                <a:gd name="connsiteY0-24" fmla="*/ 2666351 h 5322465"/>
                <a:gd name="connsiteX1-25" fmla="*/ 732953 w 5544800"/>
                <a:gd name="connsiteY1-26" fmla="*/ 997208 h 5322465"/>
                <a:gd name="connsiteX2-27" fmla="*/ 2764953 w 5544800"/>
                <a:gd name="connsiteY2-28" fmla="*/ 10237 h 5322465"/>
                <a:gd name="connsiteX3-29" fmla="*/ 4971126 w 5544800"/>
                <a:gd name="connsiteY3-30" fmla="*/ 619837 h 5322465"/>
                <a:gd name="connsiteX4-31" fmla="*/ 5421067 w 5544800"/>
                <a:gd name="connsiteY4-32" fmla="*/ 2666351 h 5322465"/>
                <a:gd name="connsiteX5-33" fmla="*/ 2764953 w 5544800"/>
                <a:gd name="connsiteY5-34" fmla="*/ 5322465 h 5322465"/>
                <a:gd name="connsiteX6-35" fmla="*/ 108839 w 5544800"/>
                <a:gd name="connsiteY6-36" fmla="*/ 2666351 h 5322465"/>
                <a:gd name="connsiteX0-37" fmla="*/ 108839 w 5237336"/>
                <a:gd name="connsiteY0-38" fmla="*/ 2666351 h 5322940"/>
                <a:gd name="connsiteX1-39" fmla="*/ 732953 w 5237336"/>
                <a:gd name="connsiteY1-40" fmla="*/ 997208 h 5322940"/>
                <a:gd name="connsiteX2-41" fmla="*/ 2764953 w 5237336"/>
                <a:gd name="connsiteY2-42" fmla="*/ 10237 h 5322940"/>
                <a:gd name="connsiteX3-43" fmla="*/ 4971126 w 5237336"/>
                <a:gd name="connsiteY3-44" fmla="*/ 619837 h 5322940"/>
                <a:gd name="connsiteX4-45" fmla="*/ 4927582 w 5237336"/>
                <a:gd name="connsiteY4-46" fmla="*/ 2869551 h 5322940"/>
                <a:gd name="connsiteX5-47" fmla="*/ 2764953 w 5237336"/>
                <a:gd name="connsiteY5-48" fmla="*/ 5322465 h 5322940"/>
                <a:gd name="connsiteX6-49" fmla="*/ 108839 w 5237336"/>
                <a:gd name="connsiteY6-50" fmla="*/ 2666351 h 5322940"/>
                <a:gd name="connsiteX0-51" fmla="*/ 108839 w 5705147"/>
                <a:gd name="connsiteY0-52" fmla="*/ 2666351 h 5325044"/>
                <a:gd name="connsiteX1-53" fmla="*/ 732953 w 5705147"/>
                <a:gd name="connsiteY1-54" fmla="*/ 997208 h 5325044"/>
                <a:gd name="connsiteX2-55" fmla="*/ 2764953 w 5705147"/>
                <a:gd name="connsiteY2-56" fmla="*/ 10237 h 5325044"/>
                <a:gd name="connsiteX3-57" fmla="*/ 4971126 w 5705147"/>
                <a:gd name="connsiteY3-58" fmla="*/ 619837 h 5325044"/>
                <a:gd name="connsiteX4-59" fmla="*/ 5609754 w 5705147"/>
                <a:gd name="connsiteY4-60" fmla="*/ 3116294 h 5325044"/>
                <a:gd name="connsiteX5-61" fmla="*/ 2764953 w 5705147"/>
                <a:gd name="connsiteY5-62" fmla="*/ 5322465 h 5325044"/>
                <a:gd name="connsiteX6-63" fmla="*/ 108839 w 5705147"/>
                <a:gd name="connsiteY6-64" fmla="*/ 2666351 h 5325044"/>
                <a:gd name="connsiteX0-65" fmla="*/ 49424 w 5645732"/>
                <a:gd name="connsiteY0-66" fmla="*/ 2666351 h 5343874"/>
                <a:gd name="connsiteX1-67" fmla="*/ 673538 w 5645732"/>
                <a:gd name="connsiteY1-68" fmla="*/ 997208 h 5343874"/>
                <a:gd name="connsiteX2-69" fmla="*/ 2705538 w 5645732"/>
                <a:gd name="connsiteY2-70" fmla="*/ 10237 h 5343874"/>
                <a:gd name="connsiteX3-71" fmla="*/ 4911711 w 5645732"/>
                <a:gd name="connsiteY3-72" fmla="*/ 619837 h 5343874"/>
                <a:gd name="connsiteX4-73" fmla="*/ 5550339 w 5645732"/>
                <a:gd name="connsiteY4-74" fmla="*/ 3116294 h 5343874"/>
                <a:gd name="connsiteX5-75" fmla="*/ 2705538 w 5645732"/>
                <a:gd name="connsiteY5-76" fmla="*/ 5322465 h 5343874"/>
                <a:gd name="connsiteX6-77" fmla="*/ 339710 w 5645732"/>
                <a:gd name="connsiteY6-78" fmla="*/ 4146808 h 5343874"/>
                <a:gd name="connsiteX7" fmla="*/ 49424 w 5645732"/>
                <a:gd name="connsiteY7" fmla="*/ 2666351 h 5343874"/>
                <a:gd name="connsiteX0-79" fmla="*/ 180841 w 5777149"/>
                <a:gd name="connsiteY0-80" fmla="*/ 2666351 h 5335133"/>
                <a:gd name="connsiteX1-81" fmla="*/ 804955 w 5777149"/>
                <a:gd name="connsiteY1-82" fmla="*/ 997208 h 5335133"/>
                <a:gd name="connsiteX2-83" fmla="*/ 2836955 w 5777149"/>
                <a:gd name="connsiteY2-84" fmla="*/ 10237 h 5335133"/>
                <a:gd name="connsiteX3-85" fmla="*/ 5043128 w 5777149"/>
                <a:gd name="connsiteY3-86" fmla="*/ 619837 h 5335133"/>
                <a:gd name="connsiteX4-87" fmla="*/ 5681756 w 5777149"/>
                <a:gd name="connsiteY4-88" fmla="*/ 3116294 h 5335133"/>
                <a:gd name="connsiteX5-89" fmla="*/ 2836955 w 5777149"/>
                <a:gd name="connsiteY5-90" fmla="*/ 5322465 h 5335133"/>
                <a:gd name="connsiteX6-91" fmla="*/ 238898 w 5777149"/>
                <a:gd name="connsiteY6-92" fmla="*/ 3958122 h 5335133"/>
                <a:gd name="connsiteX7-93" fmla="*/ 180841 w 5777149"/>
                <a:gd name="connsiteY7-94" fmla="*/ 2666351 h 5335133"/>
                <a:gd name="connsiteX0-95" fmla="*/ 162747 w 5788084"/>
                <a:gd name="connsiteY0-96" fmla="*/ 2274466 h 5335133"/>
                <a:gd name="connsiteX1-97" fmla="*/ 815890 w 5788084"/>
                <a:gd name="connsiteY1-98" fmla="*/ 997208 h 5335133"/>
                <a:gd name="connsiteX2-99" fmla="*/ 2847890 w 5788084"/>
                <a:gd name="connsiteY2-100" fmla="*/ 10237 h 5335133"/>
                <a:gd name="connsiteX3-101" fmla="*/ 5054063 w 5788084"/>
                <a:gd name="connsiteY3-102" fmla="*/ 619837 h 5335133"/>
                <a:gd name="connsiteX4-103" fmla="*/ 5692691 w 5788084"/>
                <a:gd name="connsiteY4-104" fmla="*/ 3116294 h 5335133"/>
                <a:gd name="connsiteX5-105" fmla="*/ 2847890 w 5788084"/>
                <a:gd name="connsiteY5-106" fmla="*/ 5322465 h 5335133"/>
                <a:gd name="connsiteX6-107" fmla="*/ 249833 w 5788084"/>
                <a:gd name="connsiteY6-108" fmla="*/ 3958122 h 5335133"/>
                <a:gd name="connsiteX7-109" fmla="*/ 162747 w 5788084"/>
                <a:gd name="connsiteY7-110" fmla="*/ 2274466 h 5335133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1" y="connsiteY5-22"/>
                </a:cxn>
                <a:cxn ang="0">
                  <a:pos x="connsiteX6-35" y="connsiteY6-36"/>
                </a:cxn>
                <a:cxn ang="0">
                  <a:pos x="connsiteX7-93" y="connsiteY7-94"/>
                </a:cxn>
              </a:cxnLst>
              <a:rect l="l" t="t" r="r" b="b"/>
              <a:pathLst>
                <a:path w="5788084" h="5335133">
                  <a:moveTo>
                    <a:pt x="162747" y="2274466"/>
                  </a:moveTo>
                  <a:cubicBezTo>
                    <a:pt x="257090" y="1780980"/>
                    <a:pt x="373204" y="1439894"/>
                    <a:pt x="815890" y="997208"/>
                  </a:cubicBezTo>
                  <a:cubicBezTo>
                    <a:pt x="1258576" y="554522"/>
                    <a:pt x="2141528" y="73132"/>
                    <a:pt x="2847890" y="10237"/>
                  </a:cubicBezTo>
                  <a:cubicBezTo>
                    <a:pt x="3554252" y="-52658"/>
                    <a:pt x="4611377" y="177151"/>
                    <a:pt x="5054063" y="619837"/>
                  </a:cubicBezTo>
                  <a:cubicBezTo>
                    <a:pt x="5496749" y="1062523"/>
                    <a:pt x="6002329" y="2414770"/>
                    <a:pt x="5692691" y="3116294"/>
                  </a:cubicBezTo>
                  <a:cubicBezTo>
                    <a:pt x="5383053" y="3817818"/>
                    <a:pt x="3755033" y="5182160"/>
                    <a:pt x="2847890" y="5322465"/>
                  </a:cubicBezTo>
                  <a:cubicBezTo>
                    <a:pt x="1940747" y="5462770"/>
                    <a:pt x="692519" y="4400808"/>
                    <a:pt x="249833" y="3958122"/>
                  </a:cubicBezTo>
                  <a:cubicBezTo>
                    <a:pt x="-192853" y="3515436"/>
                    <a:pt x="68404" y="2767952"/>
                    <a:pt x="162747" y="2274466"/>
                  </a:cubicBezTo>
                  <a:close/>
                </a:path>
              </a:pathLst>
            </a:cu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kumimoji="1" lang="zh-CN" altLang="en-US" sz="1350"/>
            </a:p>
          </p:txBody>
        </p:sp>
      </p:grpSp>
      <p:sp>
        <p:nvSpPr>
          <p:cNvPr id="14" name="文本占位符 6"/>
          <p:cNvSpPr>
            <a:spLocks noGrp="1"/>
          </p:cNvSpPr>
          <p:nvPr>
            <p:ph type="body" sz="quarter" idx="15"/>
          </p:nvPr>
        </p:nvSpPr>
        <p:spPr>
          <a:xfrm>
            <a:off x="2915214" y="4033468"/>
            <a:ext cx="8084655" cy="588643"/>
          </a:xfrm>
          <a:prstGeom prst="rect">
            <a:avLst/>
          </a:prstGeom>
        </p:spPr>
        <p:txBody>
          <a:bodyPr anchor="t"/>
          <a:lstStyle>
            <a:lvl1pPr marL="214313" indent="-214313" algn="l">
              <a:lnSpc>
                <a:spcPct val="100000"/>
              </a:lnSpc>
              <a:buFont typeface="Arial" panose="020B0604020202020204" pitchFamily="34" charset="0"/>
              <a:buChar char="•"/>
              <a:defRPr sz="1050" b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algn="ctr"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</a:lstStyle>
          <a:p>
            <a:pPr lvl="0"/>
            <a:r>
              <a:rPr kumimoji="1"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878200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内容页_6"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占位符 7"/>
          <p:cNvSpPr>
            <a:spLocks noGrp="1"/>
          </p:cNvSpPr>
          <p:nvPr>
            <p:ph type="body" sz="quarter" idx="10" hasCustomPrompt="1"/>
          </p:nvPr>
        </p:nvSpPr>
        <p:spPr>
          <a:xfrm>
            <a:off x="322290" y="258235"/>
            <a:ext cx="5302783" cy="72139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l">
              <a:buNone/>
              <a:defRPr sz="18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</a:lstStyle>
          <a:p>
            <a:pPr lvl="0"/>
            <a:r>
              <a:rPr kumimoji="1" lang="en-US" altLang="zh-CN" dirty="0"/>
              <a:t>CLICK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0" y="1182030"/>
            <a:ext cx="12192000" cy="56759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noAutofit/>
          </a:bodyPr>
          <a:lstStyle/>
          <a:p>
            <a:pPr algn="ctr"/>
            <a:endParaRPr kumimoji="1" lang="zh-CN" altLang="en-US" sz="1350"/>
          </a:p>
        </p:txBody>
      </p:sp>
    </p:spTree>
    <p:extLst>
      <p:ext uri="{BB962C8B-B14F-4D97-AF65-F5344CB8AC3E}">
        <p14:creationId xmlns:p14="http://schemas.microsoft.com/office/powerpoint/2010/main" val="184170216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副标题页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占位符 6"/>
          <p:cNvSpPr>
            <a:spLocks noGrp="1"/>
          </p:cNvSpPr>
          <p:nvPr>
            <p:ph type="body" sz="quarter" idx="15" hasCustomPrompt="1"/>
          </p:nvPr>
        </p:nvSpPr>
        <p:spPr>
          <a:xfrm>
            <a:off x="4640704" y="660100"/>
            <a:ext cx="2910592" cy="2373032"/>
          </a:xfrm>
          <a:prstGeom prst="rect">
            <a:avLst/>
          </a:prstGeom>
        </p:spPr>
        <p:txBody>
          <a:bodyPr anchor="t"/>
          <a:lstStyle>
            <a:lvl1pPr marL="0" indent="0" algn="ctr">
              <a:lnSpc>
                <a:spcPct val="100000"/>
              </a:lnSpc>
              <a:buNone/>
              <a:defRPr sz="16600" b="1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algn="ctr"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</a:lstStyle>
          <a:p>
            <a:pPr lvl="0"/>
            <a:r>
              <a:rPr kumimoji="1" lang="en-US" altLang="zh-CN"/>
              <a:t>00</a:t>
            </a:r>
            <a:endParaRPr kumimoji="1" lang="zh-CN" altLang="en-US" dirty="0"/>
          </a:p>
        </p:txBody>
      </p:sp>
      <p:sp>
        <p:nvSpPr>
          <p:cNvPr id="9" name="文本占位符 6"/>
          <p:cNvSpPr>
            <a:spLocks noGrp="1"/>
          </p:cNvSpPr>
          <p:nvPr>
            <p:ph type="body" sz="quarter" idx="16"/>
          </p:nvPr>
        </p:nvSpPr>
        <p:spPr>
          <a:xfrm>
            <a:off x="3724507" y="3033133"/>
            <a:ext cx="4742986" cy="825190"/>
          </a:xfrm>
          <a:prstGeom prst="rect">
            <a:avLst/>
          </a:prstGeom>
        </p:spPr>
        <p:txBody>
          <a:bodyPr anchor="t"/>
          <a:lstStyle>
            <a:lvl1pPr marL="0" indent="0" algn="ctr">
              <a:lnSpc>
                <a:spcPct val="100000"/>
              </a:lnSpc>
              <a:buNone/>
              <a:defRPr sz="4000" b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1pPr>
            <a:lvl2pPr algn="ctr"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</a:lstStyle>
          <a:p>
            <a:pPr lvl="0"/>
            <a:r>
              <a:rPr kumimoji="1"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564257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2057A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856344-F870-4916-9D16-84CD467D9386}" type="datetimeFigureOut">
              <a:rPr lang="zh-CN" altLang="en-US" smtClean="0"/>
              <a:t>2020/5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CD61E-06A9-4464-B9C8-BACF52B531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3717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856344-F870-4916-9D16-84CD467D9386}" type="datetimeFigureOut">
              <a:rPr lang="zh-CN" altLang="en-US" smtClean="0"/>
              <a:t>2020/5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CD61E-06A9-4464-B9C8-BACF52B531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5029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856344-F870-4916-9D16-84CD467D9386}" type="datetimeFigureOut">
              <a:rPr lang="zh-CN" altLang="en-US" smtClean="0"/>
              <a:t>2020/5/2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CD61E-06A9-4464-B9C8-BACF52B531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40847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856344-F870-4916-9D16-84CD467D9386}" type="datetimeFigureOut">
              <a:rPr lang="zh-CN" altLang="en-US" smtClean="0"/>
              <a:t>2020/5/2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CD61E-06A9-4464-B9C8-BACF52B531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772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856344-F870-4916-9D16-84CD467D9386}" type="datetimeFigureOut">
              <a:rPr lang="zh-CN" altLang="en-US" smtClean="0"/>
              <a:t>2020/5/2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CD61E-06A9-4464-B9C8-BACF52B531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88744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856344-F870-4916-9D16-84CD467D9386}" type="datetimeFigureOut">
              <a:rPr lang="zh-CN" altLang="en-US" smtClean="0"/>
              <a:t>2020/5/2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CD61E-06A9-4464-B9C8-BACF52B531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48968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>
                <a:solidFill>
                  <a:schemeClr val="accent1">
                    <a:lumMod val="50000"/>
                  </a:schemeClr>
                </a:solidFill>
              </a:defRPr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856344-F870-4916-9D16-84CD467D9386}" type="datetimeFigureOut">
              <a:rPr lang="zh-CN" altLang="en-US" smtClean="0"/>
              <a:t>2020/5/2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CD61E-06A9-4464-B9C8-BACF52B531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88514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856344-F870-4916-9D16-84CD467D9386}" type="datetimeFigureOut">
              <a:rPr lang="zh-CN" altLang="en-US" smtClean="0"/>
              <a:t>2020/5/2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CD61E-06A9-4464-B9C8-BACF52B531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48796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856344-F870-4916-9D16-84CD467D9386}" type="datetimeFigureOut">
              <a:rPr lang="zh-CN" altLang="en-US" smtClean="0"/>
              <a:t>2020/5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0CD61E-06A9-4464-B9C8-BACF52B531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13303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accent1">
              <a:lumMod val="7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10" Type="http://schemas.openxmlformats.org/officeDocument/2006/relationships/image" Target="../media/image8.png"/><Relationship Id="rId4" Type="http://schemas.openxmlformats.org/officeDocument/2006/relationships/image" Target="../media/image4.png"/><Relationship Id="rId9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1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24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tags" Target="../tags/tag5.xml"/><Relationship Id="rId2" Type="http://schemas.openxmlformats.org/officeDocument/2006/relationships/tags" Target="../tags/tag4.xml"/><Relationship Id="rId1" Type="http://schemas.openxmlformats.org/officeDocument/2006/relationships/themeOverride" Target="../theme/themeOverride2.xml"/><Relationship Id="rId5" Type="http://schemas.openxmlformats.org/officeDocument/2006/relationships/notesSlide" Target="../notesSlides/notesSlide19.xml"/><Relationship Id="rId4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4" Type="http://schemas.openxmlformats.org/officeDocument/2006/relationships/notesSlide" Target="../notesSlides/notesSlide20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4" Type="http://schemas.openxmlformats.org/officeDocument/2006/relationships/notesSlide" Target="../notesSlides/notesSlide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4294967295"/>
          </p:nvPr>
        </p:nvSpPr>
        <p:spPr>
          <a:xfrm>
            <a:off x="4551219" y="2511713"/>
            <a:ext cx="6816436" cy="1041400"/>
          </a:xfrm>
        </p:spPr>
        <p:txBody>
          <a:bodyPr/>
          <a:lstStyle/>
          <a:p>
            <a:pPr marL="0" indent="0">
              <a:buNone/>
            </a:pPr>
            <a:r>
              <a:rPr kumimoji="1" lang="zh-CN" altLang="en-US" sz="6000" dirty="0">
                <a:solidFill>
                  <a:schemeClr val="accent5">
                    <a:lumMod val="75000"/>
                  </a:schemeClr>
                </a:solidFill>
                <a:latin typeface="文泉驿正黑" panose="02000603000000000000" pitchFamily="2" charset="-122"/>
                <a:ea typeface="文泉驿正黑" panose="02000603000000000000" pitchFamily="2" charset="-122"/>
              </a:rPr>
              <a:t>决 策 树</a:t>
            </a:r>
          </a:p>
          <a:p>
            <a:endParaRPr kumimoji="1"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1755CD5-85DE-4F06-9695-074D57BA5F6A}"/>
              </a:ext>
            </a:extLst>
          </p:cNvPr>
          <p:cNvSpPr txBox="1"/>
          <p:nvPr/>
        </p:nvSpPr>
        <p:spPr>
          <a:xfrm>
            <a:off x="7310089" y="4085256"/>
            <a:ext cx="2888932" cy="11808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  <a:spcBef>
                <a:spcPts val="450"/>
              </a:spcBef>
            </a:pPr>
            <a:r>
              <a:rPr lang="zh-CN" altLang="en-US" sz="16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陈雁</a:t>
            </a:r>
            <a:endParaRPr lang="en-US" altLang="zh-CN" sz="1600" b="1" kern="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  <a:p>
            <a:pPr>
              <a:lnSpc>
                <a:spcPct val="130000"/>
              </a:lnSpc>
              <a:spcBef>
                <a:spcPts val="450"/>
              </a:spcBef>
            </a:pPr>
            <a:r>
              <a:rPr lang="en-US" altLang="zh-CN" sz="16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15882067772</a:t>
            </a:r>
          </a:p>
          <a:p>
            <a:pPr>
              <a:lnSpc>
                <a:spcPct val="130000"/>
              </a:lnSpc>
              <a:spcBef>
                <a:spcPts val="450"/>
              </a:spcBef>
            </a:pPr>
            <a:r>
              <a:rPr lang="en-US" altLang="zh-CN" sz="1600" b="1" kern="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carly.chenyan@gmail.com</a:t>
            </a:r>
            <a:endParaRPr lang="zh-CN" altLang="en-US" sz="1600" b="1" kern="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40811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diamond/>
      </p:transition>
    </mc:Choice>
    <mc:Fallback xmlns="">
      <p:transition spd="med">
        <p:diamond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magin</a:t>
            </a:r>
            <a:r>
              <a:rPr lang="zh-CN" altLang="en-US" dirty="0"/>
              <a:t>。。。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我们猜一个数，这个数是</a:t>
            </a:r>
            <a:r>
              <a:rPr lang="en-US" altLang="zh-CN" dirty="0"/>
              <a:t>0-64</a:t>
            </a:r>
            <a:r>
              <a:rPr lang="zh-CN" altLang="en-US" dirty="0"/>
              <a:t>之间的整数，应该怎样猜能最快猜到？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982363" y="3329532"/>
            <a:ext cx="659155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32</a:t>
            </a:r>
            <a:r>
              <a:rPr lang="zh-CN" altLang="en-US" dirty="0"/>
              <a:t>？</a:t>
            </a:r>
            <a:endParaRPr 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3274831" y="3329532"/>
            <a:ext cx="659155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16</a:t>
            </a:r>
            <a:r>
              <a:rPr lang="zh-CN" altLang="en-US" dirty="0"/>
              <a:t>？</a:t>
            </a:r>
            <a:endParaRPr 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4554201" y="3329532"/>
            <a:ext cx="537327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8</a:t>
            </a:r>
            <a:r>
              <a:rPr lang="zh-CN" altLang="en-US" dirty="0"/>
              <a:t>？</a:t>
            </a:r>
            <a:endParaRPr 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5711743" y="3329532"/>
            <a:ext cx="537327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r>
              <a:rPr lang="zh-CN" altLang="en-US" dirty="0"/>
              <a:t>？</a:t>
            </a:r>
            <a:endParaRPr 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6869285" y="3329532"/>
            <a:ext cx="537327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r>
              <a:rPr lang="zh-CN" altLang="en-US" dirty="0"/>
              <a:t>？</a:t>
            </a:r>
            <a:endParaRPr 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8026827" y="3329532"/>
            <a:ext cx="537327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r>
              <a:rPr lang="zh-CN" altLang="en-US" dirty="0"/>
              <a:t>？</a:t>
            </a:r>
            <a:endParaRPr lang="en-US" dirty="0"/>
          </a:p>
        </p:txBody>
      </p:sp>
      <p:cxnSp>
        <p:nvCxnSpPr>
          <p:cNvPr id="11" name="直接箭头连接符 10"/>
          <p:cNvCxnSpPr>
            <a:stCxn id="4" idx="3"/>
            <a:endCxn id="5" idx="1"/>
          </p:cNvCxnSpPr>
          <p:nvPr/>
        </p:nvCxnSpPr>
        <p:spPr>
          <a:xfrm>
            <a:off x="2641518" y="3514198"/>
            <a:ext cx="63331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3933986" y="3514198"/>
            <a:ext cx="63331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>
            <a:off x="5078430" y="3514198"/>
            <a:ext cx="63331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>
            <a:off x="6235972" y="3514198"/>
            <a:ext cx="63331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>
            <a:off x="7393514" y="3514198"/>
            <a:ext cx="63331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9613116" y="3329532"/>
            <a:ext cx="1996249" cy="461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chemeClr val="dk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猜</a:t>
            </a:r>
            <a:r>
              <a:rPr lang="en-US" altLang="zh-CN" sz="2400" dirty="0">
                <a:solidFill>
                  <a:schemeClr val="dk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2400" dirty="0">
                <a:solidFill>
                  <a:schemeClr val="dk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！！！</a:t>
            </a:r>
            <a:endParaRPr lang="en-US" sz="2400" dirty="0">
              <a:solidFill>
                <a:schemeClr val="dk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696015" y="4199249"/>
            <a:ext cx="22621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个数字的信息量是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9184369" y="4186689"/>
                <a:ext cx="2420463" cy="461665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e>
                      <m:sub>
                        <m:r>
                          <a:rPr lang="en-US" sz="240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64</m:t>
                    </m:r>
                    <m:r>
                      <m:rPr>
                        <m:nor/>
                      </m:rPr>
                      <a:rPr lang="en-US" sz="2400">
                        <a:solidFill>
                          <a:schemeClr val="dk1"/>
                        </a:solidFill>
                      </a:rPr>
                      <m:t>=</m:t>
                    </m:r>
                    <m:r>
                      <a:rPr lang="en-US" sz="2400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zh-CN" altLang="en-US" sz="2400" dirty="0">
                    <a:solidFill>
                      <a:schemeClr val="dk1"/>
                    </a:solidFill>
                  </a:rPr>
                  <a:t>次</a:t>
                </a:r>
                <a:endParaRPr lang="en-US" sz="2400" dirty="0">
                  <a:solidFill>
                    <a:schemeClr val="dk1"/>
                  </a:solidFill>
                </a:endParaRP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4369" y="4186689"/>
                <a:ext cx="2420463" cy="461665"/>
              </a:xfrm>
              <a:prstGeom prst="rect">
                <a:avLst/>
              </a:prstGeom>
              <a:blipFill>
                <a:blip r:embed="rId4"/>
                <a:stretch>
                  <a:fillRect l="-2261" t="-15584" b="-220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4664592" y="5178818"/>
                <a:ext cx="3285802" cy="786177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>
                              <a:latin typeface="Cambria Math" panose="02040503050406030204" pitchFamily="18" charset="0"/>
                            </a:rPr>
                            <m:t>64</m:t>
                          </m:r>
                        </m:den>
                      </m:f>
                      <m:r>
                        <a:rPr lang="zh-CN" altLang="en-US" sz="2400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zh-CN" altLang="en-US" sz="2400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</a:rPr>
                        <m:t>（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dk1"/>
                          </a:solidFill>
                        </a:rPr>
                        <m:t>−</m:t>
                      </m:r>
                      <m:r>
                        <m:rPr>
                          <m:nor/>
                        </m:rPr>
                        <a:rPr lang="en-US" altLang="zh-CN" sz="2400"/>
                        <m:t>64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</a:rPr>
                            <m:t>log</m:t>
                          </m:r>
                        </m:e>
                        <m:sub>
                          <m:r>
                            <a:rPr lang="en-US" sz="240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f>
                        <m:fPr>
                          <m:ctrlPr>
                            <a:rPr lang="en-US" sz="2400" i="1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</a:rPr>
                            <m:t>64</m:t>
                          </m:r>
                        </m:den>
                      </m:f>
                      <m:r>
                        <a:rPr lang="zh-CN" altLang="en-US" sz="2400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</a:rPr>
                        <m:t>）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dk1"/>
                          </a:solidFill>
                        </a:rPr>
                        <m:t>=</m:t>
                      </m:r>
                      <m:r>
                        <a:rPr lang="en-US" sz="2400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en-US" sz="2400" dirty="0">
                  <a:solidFill>
                    <a:schemeClr val="dk1"/>
                  </a:solidFill>
                </a:endParaRPr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4592" y="5178818"/>
                <a:ext cx="3285802" cy="7861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文本框 26"/>
          <p:cNvSpPr txBox="1"/>
          <p:nvPr/>
        </p:nvSpPr>
        <p:spPr>
          <a:xfrm>
            <a:off x="324942" y="5376427"/>
            <a:ext cx="43396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整个系统的信息量（熵）是信息量的期望</a:t>
            </a:r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3202528" y="4153694"/>
                <a:ext cx="2053527" cy="786177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/>
                        <m:t>−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 i="0">
                              <a:latin typeface="Cambria Math" panose="02040503050406030204" pitchFamily="18" charset="0"/>
                            </a:rPr>
                            <m:t>log</m:t>
                          </m:r>
                        </m:e>
                        <m:sub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64</m:t>
                          </m:r>
                        </m:den>
                      </m:f>
                      <m:r>
                        <m:rPr>
                          <m:nor/>
                        </m:rP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2528" y="4153694"/>
                <a:ext cx="2053527" cy="7861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274727"/>
              </p:ext>
            </p:extLst>
          </p:nvPr>
        </p:nvGraphicFramePr>
        <p:xfrm>
          <a:off x="4622800" y="2971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22800" y="2971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8026827" y="4845580"/>
                <a:ext cx="4033867" cy="1134157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>
                          <a:solidFill>
                            <a:schemeClr val="dk1"/>
                          </a:solidFill>
                        </a:rPr>
                        <m:t>H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dk1"/>
                          </a:solidFill>
                        </a:rPr>
                        <m:t>(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dk1"/>
                          </a:solidFill>
                        </a:rPr>
                        <m:t>x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dk1"/>
                          </a:solidFill>
                        </a:rPr>
                        <m:t>)=−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400" i="1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"/>
                              <m:ctrlPr>
                                <a:rPr lang="en-US" sz="24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sz="24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en-US" sz="24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sz="24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sz="2400" dirty="0">
                  <a:solidFill>
                    <a:schemeClr val="dk1"/>
                  </a:solidFill>
                </a:endParaRPr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6827" y="4845580"/>
                <a:ext cx="4033867" cy="113415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5500409" y="4174179"/>
                <a:ext cx="2053527" cy="461665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>
                          <a:solidFill>
                            <a:schemeClr val="dk1"/>
                          </a:solidFill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</a:rPr>
                            <m:t>log</m:t>
                          </m:r>
                        </m:e>
                        <m:sub>
                          <m:r>
                            <a:rPr lang="en-US" sz="240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2400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altLang="zh-CN" sz="2400">
                          <a:solidFill>
                            <a:schemeClr val="dk1"/>
                          </a:solidFill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zh-CN" sz="2400">
                          <a:solidFill>
                            <a:schemeClr val="dk1"/>
                          </a:solidFill>
                        </a:rPr>
                        <m:t>x</m:t>
                      </m:r>
                      <m:r>
                        <m:rPr>
                          <m:nor/>
                        </m:rPr>
                        <a:rPr lang="en-US" altLang="zh-CN" sz="2400">
                          <a:solidFill>
                            <a:schemeClr val="dk1"/>
                          </a:solidFill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chemeClr val="dk1"/>
                  </a:solidFill>
                </a:endParaRPr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0409" y="4174179"/>
                <a:ext cx="2053527" cy="461665"/>
              </a:xfrm>
              <a:prstGeom prst="rect">
                <a:avLst/>
              </a:prstGeom>
              <a:blipFill>
                <a:blip r:embed="rId10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6371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6" grpId="0" animBg="1"/>
      <p:bldP spid="23" grpId="0"/>
      <p:bldP spid="24" grpId="0" animBg="1"/>
      <p:bldP spid="26" grpId="0" animBg="1"/>
      <p:bldP spid="27" grpId="0"/>
      <p:bldP spid="28" grpId="0" animBg="1"/>
      <p:bldP spid="30" grpId="0" animBg="1"/>
      <p:bldP spid="2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熵与信息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98D04DA-8894-433A-BB77-C4C17AD63E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49343" y="1096761"/>
            <a:ext cx="3638550" cy="2857500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E520AE24-B8F5-41B3-BC08-0FC6A087D541}"/>
              </a:ext>
            </a:extLst>
          </p:cNvPr>
          <p:cNvSpPr/>
          <p:nvPr/>
        </p:nvSpPr>
        <p:spPr>
          <a:xfrm>
            <a:off x="683688" y="1352715"/>
            <a:ext cx="7876279" cy="26015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信息论中，熵被用来衡量一个随机变量出现的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确定性</a:t>
            </a:r>
            <a:r>
              <a:rPr lang="zh-CN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变量的不确定性越大，熵也就越大，把它搞清楚所需要的信息量也就越大，熵是整个系统的平均消息量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信息量的期望）</a:t>
            </a:r>
            <a:r>
              <a:rPr lang="zh-CN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9933639F-16AF-4E40-9563-B391CAA6D57E}"/>
                  </a:ext>
                </a:extLst>
              </p:cNvPr>
              <p:cNvSpPr/>
              <p:nvPr/>
            </p:nvSpPr>
            <p:spPr>
              <a:xfrm>
                <a:off x="8088704" y="4371128"/>
                <a:ext cx="4033867" cy="1134157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>
                          <a:solidFill>
                            <a:schemeClr val="dk1"/>
                          </a:solidFill>
                        </a:rPr>
                        <m:t>H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dk1"/>
                          </a:solidFill>
                        </a:rPr>
                        <m:t>(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dk1"/>
                          </a:solidFill>
                        </a:rPr>
                        <m:t>x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dk1"/>
                          </a:solidFill>
                        </a:rPr>
                        <m:t>)=−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400" i="1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"/>
                              <m:ctrlPr>
                                <a:rPr lang="en-US" sz="24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sz="24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en-US" sz="24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sz="24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sz="2400" dirty="0">
                  <a:solidFill>
                    <a:schemeClr val="dk1"/>
                  </a:solidFill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9933639F-16AF-4E40-9563-B391CAA6D5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8704" y="4371128"/>
                <a:ext cx="4033867" cy="113415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id="{CF04341A-E7AC-4830-A755-D4CCE05A28AD}"/>
              </a:ext>
            </a:extLst>
          </p:cNvPr>
          <p:cNvSpPr txBox="1"/>
          <p:nvPr/>
        </p:nvSpPr>
        <p:spPr>
          <a:xfrm>
            <a:off x="1155031" y="4240809"/>
            <a:ext cx="369684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举个栗子：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集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1,1,1,1,1,1,1,1,2,2]</a:t>
            </a:r>
          </a:p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集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[1,2,3,4,5,6,7,8,9,1]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3DAB818A-DEAD-4581-809F-2BE9D7703E9A}"/>
                  </a:ext>
                </a:extLst>
              </p:cNvPr>
              <p:cNvSpPr/>
              <p:nvPr/>
            </p:nvSpPr>
            <p:spPr>
              <a:xfrm>
                <a:off x="1551546" y="5644184"/>
                <a:ext cx="1542289" cy="461665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>
                        <a:solidFill>
                          <a:schemeClr val="dk1"/>
                        </a:solidFill>
                      </a:rPr>
                      <m:t>H</m:t>
                    </m:r>
                    <m:r>
                      <m:rPr>
                        <m:nor/>
                      </m:rPr>
                      <a:rPr lang="en-US" sz="2400">
                        <a:solidFill>
                          <a:schemeClr val="dk1"/>
                        </a:solidFill>
                      </a:rPr>
                      <m:t>(</m:t>
                    </m:r>
                    <m:r>
                      <m:rPr>
                        <m:nor/>
                      </m:rPr>
                      <a:rPr lang="en-US" sz="2400" b="0" i="0" smtClean="0">
                        <a:solidFill>
                          <a:schemeClr val="dk1"/>
                        </a:solidFill>
                      </a:rPr>
                      <m:t>A</m:t>
                    </m:r>
                    <m:r>
                      <m:rPr>
                        <m:nor/>
                      </m:rPr>
                      <a:rPr lang="en-US" sz="2400">
                        <a:solidFill>
                          <a:schemeClr val="dk1"/>
                        </a:solidFill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chemeClr val="dk1"/>
                    </a:solidFill>
                  </a:rPr>
                  <a:t>&lt;H(B)</a:t>
                </a: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3DAB818A-DEAD-4581-809F-2BE9D7703E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1546" y="5644184"/>
                <a:ext cx="1542289" cy="461665"/>
              </a:xfrm>
              <a:prstGeom prst="rect">
                <a:avLst/>
              </a:prstGeom>
              <a:blipFill>
                <a:blip r:embed="rId5"/>
                <a:stretch>
                  <a:fillRect l="-3150" t="-10390" b="-27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5278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熵与信息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4424358"/>
            <a:ext cx="10515600" cy="2161853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dirty="0" err="1">
                <a:solidFill>
                  <a:schemeClr val="tx1"/>
                </a:solidFill>
              </a:rPr>
              <a:t>一个系统越是有序，信息熵就越低；反之，</a:t>
            </a:r>
            <a:r>
              <a:rPr lang="en-US" altLang="zh-CN" dirty="0" err="1">
                <a:solidFill>
                  <a:srgbClr val="FF0000"/>
                </a:solidFill>
              </a:rPr>
              <a:t>一个系统越是混乱，信息熵就越高</a:t>
            </a:r>
            <a:r>
              <a:rPr lang="en-US" altLang="zh-CN" dirty="0" err="1">
                <a:solidFill>
                  <a:schemeClr val="tx1"/>
                </a:solidFill>
              </a:rPr>
              <a:t>。所以，信息熵也可以说是系统有序化程度的一个度量</a:t>
            </a:r>
            <a:r>
              <a:rPr lang="en-US" altLang="zh-CN" dirty="0">
                <a:solidFill>
                  <a:schemeClr val="tx1"/>
                </a:solidFill>
              </a:rPr>
              <a:t>。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98D04DA-8894-433A-BB77-C4C17AD63E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33682" y="1499284"/>
            <a:ext cx="3638550" cy="2857500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E520AE24-B8F5-41B3-BC08-0FC6A087D541}"/>
              </a:ext>
            </a:extLst>
          </p:cNvPr>
          <p:cNvSpPr/>
          <p:nvPr/>
        </p:nvSpPr>
        <p:spPr>
          <a:xfrm>
            <a:off x="683688" y="1352715"/>
            <a:ext cx="7876279" cy="26015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信息论中，熵被用来衡量一个随机变量出现的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确定性</a:t>
            </a:r>
            <a:r>
              <a:rPr lang="zh-CN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变量的不确定性越大，熵也就越大，把它搞清楚所需要的信息量也就越大，熵是整个系统的平均消息量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信息量的期望）</a:t>
            </a:r>
            <a:r>
              <a:rPr lang="zh-CN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9933639F-16AF-4E40-9563-B391CAA6D57E}"/>
                  </a:ext>
                </a:extLst>
              </p:cNvPr>
              <p:cNvSpPr/>
              <p:nvPr/>
            </p:nvSpPr>
            <p:spPr>
              <a:xfrm>
                <a:off x="7880177" y="212131"/>
                <a:ext cx="4033867" cy="1134157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>
                          <a:solidFill>
                            <a:schemeClr val="dk1"/>
                          </a:solidFill>
                        </a:rPr>
                        <m:t>H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dk1"/>
                          </a:solidFill>
                        </a:rPr>
                        <m:t>(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dk1"/>
                          </a:solidFill>
                        </a:rPr>
                        <m:t>x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dk1"/>
                          </a:solidFill>
                        </a:rPr>
                        <m:t>)=−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400" i="1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"/>
                              <m:ctrlPr>
                                <a:rPr lang="en-US" sz="2400" i="1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sz="24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en-US" sz="24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sz="24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sz="2400" dirty="0">
                  <a:solidFill>
                    <a:schemeClr val="dk1"/>
                  </a:solidFill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9933639F-16AF-4E40-9563-B391CAA6D5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0177" y="212131"/>
                <a:ext cx="4033867" cy="113415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8917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>
          <a:xfrm>
            <a:off x="1620825" y="1400629"/>
            <a:ext cx="9139703" cy="2387600"/>
          </a:xfrm>
        </p:spPr>
        <p:txBody>
          <a:bodyPr>
            <a:normAutofit fontScale="90000"/>
          </a:bodyPr>
          <a:lstStyle/>
          <a:p>
            <a:r>
              <a:rPr lang="zh-CN" altLang="en-US" dirty="0">
                <a:latin typeface="文泉驿正黑" panose="02000603000000000000" pitchFamily="2" charset="-122"/>
                <a:ea typeface="文泉驿正黑" panose="02000603000000000000" pitchFamily="2" charset="-122"/>
              </a:rPr>
              <a:t>我们希望分支后的熵变大还是变小呢？</a:t>
            </a:r>
            <a:br>
              <a:rPr lang="en-US" altLang="zh-CN" dirty="0">
                <a:latin typeface="文泉驿正黑" panose="02000603000000000000" pitchFamily="2" charset="-122"/>
                <a:ea typeface="文泉驿正黑" panose="02000603000000000000" pitchFamily="2" charset="-122"/>
              </a:rPr>
            </a:br>
            <a:endParaRPr lang="zh-CN" altLang="en-US" dirty="0">
              <a:latin typeface="文泉驿正黑" panose="02000603000000000000" pitchFamily="2" charset="-122"/>
              <a:ea typeface="文泉驿正黑" panose="02000603000000000000" pitchFamily="2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614957A-E030-4D7C-AE4E-35C9F5EECF64}"/>
              </a:ext>
            </a:extLst>
          </p:cNvPr>
          <p:cNvSpPr txBox="1"/>
          <p:nvPr/>
        </p:nvSpPr>
        <p:spPr>
          <a:xfrm>
            <a:off x="3548991" y="3788229"/>
            <a:ext cx="1723549" cy="707886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CN" altLang="en-US" sz="4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小！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232F39AE-84ED-4ABC-A2BB-63A883C0D46D}"/>
              </a:ext>
            </a:extLst>
          </p:cNvPr>
          <p:cNvSpPr txBox="1"/>
          <p:nvPr/>
        </p:nvSpPr>
        <p:spPr>
          <a:xfrm>
            <a:off x="5342412" y="4749485"/>
            <a:ext cx="3775393" cy="707886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CN" altLang="en-US" sz="4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得越小越好！</a:t>
            </a:r>
          </a:p>
        </p:txBody>
      </p:sp>
    </p:spTree>
    <p:extLst>
      <p:ext uri="{BB962C8B-B14F-4D97-AF65-F5344CB8AC3E}">
        <p14:creationId xmlns:p14="http://schemas.microsoft.com/office/powerpoint/2010/main" val="3293687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12557" y="99879"/>
            <a:ext cx="10515600" cy="1325563"/>
          </a:xfrm>
        </p:spPr>
        <p:txBody>
          <a:bodyPr/>
          <a:lstStyle/>
          <a:p>
            <a:r>
              <a:rPr lang="zh-CN" altLang="en-US" dirty="0"/>
              <a:t>例：根据天气情况判断是否适合出去玩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6069" y="1111654"/>
            <a:ext cx="8199862" cy="5529962"/>
          </a:xfrm>
          <a:prstGeom prst="rect">
            <a:avLst/>
          </a:prstGeom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</p:pic>
      <p:sp>
        <p:nvSpPr>
          <p:cNvPr id="5" name="矩形 4"/>
          <p:cNvSpPr/>
          <p:nvPr/>
        </p:nvSpPr>
        <p:spPr>
          <a:xfrm>
            <a:off x="9144159" y="1111655"/>
            <a:ext cx="1137765" cy="552996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4981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系统熵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。该数据集</a:t>
            </a:r>
            <a:r>
              <a:rPr lang="en-US" altLang="zh-CN" dirty="0">
                <a:solidFill>
                  <a:schemeClr val="tx1"/>
                </a:solidFill>
              </a:rPr>
              <a:t>S</a:t>
            </a:r>
            <a:r>
              <a:rPr lang="zh-CN" altLang="en-US" dirty="0">
                <a:solidFill>
                  <a:schemeClr val="tx1"/>
                </a:solidFill>
              </a:rPr>
              <a:t>有</a:t>
            </a:r>
            <a:r>
              <a:rPr lang="en-US" altLang="zh-CN" dirty="0">
                <a:solidFill>
                  <a:schemeClr val="tx1"/>
                </a:solidFill>
              </a:rPr>
              <a:t>14</a:t>
            </a:r>
            <a:r>
              <a:rPr lang="zh-CN" altLang="en-US" dirty="0">
                <a:solidFill>
                  <a:schemeClr val="tx1"/>
                </a:solidFill>
              </a:rPr>
              <a:t>个样例，</a:t>
            </a:r>
            <a:r>
              <a:rPr lang="en-US" altLang="zh-CN" dirty="0">
                <a:solidFill>
                  <a:schemeClr val="tx1"/>
                </a:solidFill>
              </a:rPr>
              <a:t>9</a:t>
            </a:r>
            <a:r>
              <a:rPr lang="zh-CN" altLang="en-US" dirty="0">
                <a:solidFill>
                  <a:schemeClr val="tx1"/>
                </a:solidFill>
              </a:rPr>
              <a:t>个正例（</a:t>
            </a:r>
            <a:r>
              <a:rPr lang="en-US" altLang="zh-CN" dirty="0">
                <a:solidFill>
                  <a:schemeClr val="tx1"/>
                </a:solidFill>
              </a:rPr>
              <a:t>play=yes</a:t>
            </a:r>
            <a:r>
              <a:rPr lang="zh-CN" altLang="en-US" dirty="0">
                <a:solidFill>
                  <a:schemeClr val="tx1"/>
                </a:solidFill>
              </a:rPr>
              <a:t>），</a:t>
            </a:r>
            <a:r>
              <a:rPr lang="en-US" altLang="zh-CN" dirty="0">
                <a:solidFill>
                  <a:schemeClr val="tx1"/>
                </a:solidFill>
              </a:rPr>
              <a:t>5</a:t>
            </a:r>
            <a:r>
              <a:rPr lang="zh-CN" altLang="en-US" dirty="0">
                <a:solidFill>
                  <a:schemeClr val="tx1"/>
                </a:solidFill>
              </a:rPr>
              <a:t>个负例（</a:t>
            </a:r>
            <a:r>
              <a:rPr lang="en-US" altLang="zh-CN" dirty="0">
                <a:solidFill>
                  <a:schemeClr val="tx1"/>
                </a:solidFill>
              </a:rPr>
              <a:t>play=no</a:t>
            </a:r>
            <a:r>
              <a:rPr lang="zh-CN" altLang="en-US" dirty="0">
                <a:solidFill>
                  <a:schemeClr val="tx1"/>
                </a:solidFill>
              </a:rPr>
              <a:t>）。</a:t>
            </a:r>
            <a:endParaRPr lang="en-US" altLang="zh-CN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altLang="zh-CN" dirty="0">
                <a:solidFill>
                  <a:schemeClr val="tx1"/>
                </a:solidFill>
              </a:rPr>
              <a:t>     </a:t>
            </a:r>
          </a:p>
          <a:p>
            <a:pPr marL="0" indent="0">
              <a:buNone/>
            </a:pP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1661276" y="4090369"/>
            <a:ext cx="8425045" cy="1200586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ts val="600"/>
              </a:spcBef>
              <a:spcAft>
                <a:spcPts val="1800"/>
              </a:spcAft>
            </a:pPr>
            <a:r>
              <a:rPr lang="en-US" altLang="zh-CN" sz="2800" dirty="0"/>
              <a:t>Entropy(S)=-(9/14)log2(9/14)-(5/14)log2(5/14)=0.940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071409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条件熵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给定随机变量</a:t>
            </a:r>
            <a:r>
              <a:rPr lang="en-US" altLang="zh-CN" dirty="0">
                <a:solidFill>
                  <a:schemeClr val="tx1"/>
                </a:solidFill>
              </a:rPr>
              <a:t>X</a:t>
            </a:r>
            <a:r>
              <a:rPr lang="zh-CN" altLang="en-US" dirty="0">
                <a:solidFill>
                  <a:schemeClr val="tx1"/>
                </a:solidFill>
              </a:rPr>
              <a:t>的条件下，随机变量</a:t>
            </a:r>
            <a:r>
              <a:rPr lang="en-US" altLang="zh-CN" dirty="0">
                <a:solidFill>
                  <a:schemeClr val="tx1"/>
                </a:solidFill>
              </a:rPr>
              <a:t>Y</a:t>
            </a:r>
            <a:r>
              <a:rPr lang="zh-CN" altLang="en-US" dirty="0">
                <a:solidFill>
                  <a:schemeClr val="tx1"/>
                </a:solidFill>
              </a:rPr>
              <a:t>的不确定性。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1030" y="2739469"/>
            <a:ext cx="4519819" cy="3382125"/>
          </a:xfrm>
          <a:prstGeom prst="rect">
            <a:avLst/>
          </a:prstGeom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</p:pic>
      <p:sp>
        <p:nvSpPr>
          <p:cNvPr id="5" name="矩形 4"/>
          <p:cNvSpPr/>
          <p:nvPr/>
        </p:nvSpPr>
        <p:spPr>
          <a:xfrm>
            <a:off x="7761929" y="3749965"/>
            <a:ext cx="3214943" cy="1361131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里要求的是已知某种天气情况下，是否出去玩的条件熵</a:t>
            </a:r>
            <a:endParaRPr 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2855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条件熵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76528" y="891281"/>
            <a:ext cx="8177272" cy="5550494"/>
          </a:xfrm>
          <a:prstGeom prst="rect">
            <a:avLst/>
          </a:prstGeom>
        </p:spPr>
      </p:pic>
      <p:sp>
        <p:nvSpPr>
          <p:cNvPr id="6" name="内容占位符 5">
            <a:extLst>
              <a:ext uri="{FF2B5EF4-FFF2-40B4-BE49-F238E27FC236}">
                <a16:creationId xmlns:a16="http://schemas.microsoft.com/office/drawing/2014/main" id="{B65992C2-6AE5-4ACB-8D77-757D2ABD5C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4475118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71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条件熵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8905" y="4710360"/>
            <a:ext cx="11874190" cy="1781182"/>
          </a:xfr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/>
            <a:r>
              <a:rPr lang="zh-CN" altLang="en-US" sz="2400" b="1" dirty="0">
                <a:solidFill>
                  <a:schemeClr val="tx1"/>
                </a:solidFill>
              </a:rPr>
              <a:t>整个数据集</a:t>
            </a:r>
            <a:r>
              <a:rPr lang="en-US" altLang="zh-CN" sz="2400" b="1" dirty="0">
                <a:solidFill>
                  <a:schemeClr val="tx1"/>
                </a:solidFill>
              </a:rPr>
              <a:t>S</a:t>
            </a:r>
            <a:r>
              <a:rPr lang="zh-CN" altLang="en-US" sz="2400" b="1" dirty="0">
                <a:solidFill>
                  <a:schemeClr val="tx1"/>
                </a:solidFill>
              </a:rPr>
              <a:t>中：</a:t>
            </a:r>
            <a:r>
              <a:rPr lang="en-US" altLang="zh-CN" sz="2400" b="1" dirty="0">
                <a:solidFill>
                  <a:schemeClr val="tx1"/>
                </a:solidFill>
              </a:rPr>
              <a:t>Outlook=sunny,5;  Outlook=rainy,5;Outlook=overcast,4.</a:t>
            </a:r>
          </a:p>
          <a:p>
            <a:pPr marL="0"/>
            <a:r>
              <a:rPr lang="en-US" altLang="zh-CN" sz="2400" b="1" dirty="0">
                <a:solidFill>
                  <a:schemeClr val="tx1"/>
                </a:solidFill>
              </a:rPr>
              <a:t>Outlook=sunny, play=yes,2;Outlook=sunny, play=no,3;</a:t>
            </a:r>
            <a:r>
              <a:rPr lang="zh-CN" altLang="en-US" sz="2400" b="1" dirty="0">
                <a:solidFill>
                  <a:schemeClr val="tx1"/>
                </a:solidFill>
              </a:rPr>
              <a:t>共</a:t>
            </a:r>
            <a:r>
              <a:rPr lang="en-US" altLang="zh-CN" sz="2400" b="1" dirty="0">
                <a:solidFill>
                  <a:schemeClr val="tx1"/>
                </a:solidFill>
              </a:rPr>
              <a:t>5</a:t>
            </a:r>
            <a:r>
              <a:rPr lang="zh-CN" altLang="en-US" sz="2400" b="1" dirty="0">
                <a:solidFill>
                  <a:schemeClr val="tx1"/>
                </a:solidFill>
              </a:rPr>
              <a:t>个实例。</a:t>
            </a:r>
            <a:endParaRPr lang="en-US" altLang="zh-CN" sz="2400" b="1" dirty="0">
              <a:solidFill>
                <a:schemeClr val="tx1"/>
              </a:solidFill>
            </a:endParaRPr>
          </a:p>
          <a:p>
            <a:pPr marL="0"/>
            <a:r>
              <a:rPr lang="en-US" altLang="zh-CN" sz="2400" b="1" dirty="0">
                <a:solidFill>
                  <a:schemeClr val="tx1"/>
                </a:solidFill>
              </a:rPr>
              <a:t>Entropy(</a:t>
            </a:r>
            <a:r>
              <a:rPr lang="en-US" altLang="zh-CN" sz="2400" b="1" dirty="0" err="1">
                <a:solidFill>
                  <a:schemeClr val="tx1"/>
                </a:solidFill>
              </a:rPr>
              <a:t>Ssunny</a:t>
            </a:r>
            <a:r>
              <a:rPr lang="en-US" altLang="zh-CN" sz="2400" b="1" dirty="0">
                <a:solidFill>
                  <a:schemeClr val="tx1"/>
                </a:solidFill>
              </a:rPr>
              <a:t>)= -(2/5)log2(2/5)-(3/5)log2(3/5)=0.971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43192" y="101571"/>
            <a:ext cx="6789903" cy="4608789"/>
          </a:xfrm>
          <a:prstGeom prst="rect">
            <a:avLst/>
          </a:prstGeom>
          <a:gradFill>
            <a:gsLst>
              <a:gs pos="0">
                <a:schemeClr val="accent1">
                  <a:lumMod val="110000"/>
                  <a:satMod val="105000"/>
                  <a:tint val="67000"/>
                </a:schemeClr>
              </a:gs>
              <a:gs pos="51000">
                <a:schemeClr val="accent1">
                  <a:lumMod val="105000"/>
                  <a:satMod val="103000"/>
                  <a:tint val="73000"/>
                  <a:alpha val="0"/>
                </a:schemeClr>
              </a:gs>
              <a:gs pos="100000">
                <a:schemeClr val="accent1">
                  <a:lumMod val="105000"/>
                  <a:satMod val="109000"/>
                  <a:tint val="81000"/>
                </a:schemeClr>
              </a:gs>
            </a:gsLst>
            <a:lin ang="5400000" scaled="0"/>
          </a:gradFill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7FD180CB-F72D-4FC4-96E2-9DDD2146161D}"/>
                  </a:ext>
                </a:extLst>
              </p:cNvPr>
              <p:cNvSpPr/>
              <p:nvPr/>
            </p:nvSpPr>
            <p:spPr>
              <a:xfrm>
                <a:off x="158905" y="2615749"/>
                <a:ext cx="467185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3200"/>
                        <m:t>H</m:t>
                      </m:r>
                      <m:r>
                        <m:rPr>
                          <m:nor/>
                        </m:rPr>
                        <a:rPr lang="zh-CN" altLang="en-US" sz="3200"/>
                        <m:t>(</m:t>
                      </m:r>
                      <m:r>
                        <m:rPr>
                          <m:nor/>
                        </m:rPr>
                        <a:rPr lang="zh-CN" altLang="en-US" sz="3200"/>
                        <m:t>Play</m:t>
                      </m:r>
                      <m:r>
                        <m:rPr>
                          <m:nor/>
                        </m:rPr>
                        <a:rPr lang="zh-CN" altLang="en-US" sz="3200"/>
                        <m:t>|</m:t>
                      </m:r>
                      <m:r>
                        <m:rPr>
                          <m:nor/>
                        </m:rPr>
                        <a:rPr lang="zh-CN" altLang="en-US" sz="3200"/>
                        <m:t>Outlook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3200" b="0" i="1">
                          <a:latin typeface="Cambria Math" panose="02040503050406030204" pitchFamily="18" charset="0"/>
                        </a:rPr>
                        <m:t>𝑠𝑢𝑛𝑛𝑦</m:t>
                      </m:r>
                      <m:r>
                        <m:rPr>
                          <m:nor/>
                        </m:rPr>
                        <a:rPr lang="zh-CN" altLang="en-US" sz="3200"/>
                        <m:t>)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7FD180CB-F72D-4FC4-96E2-9DDD214616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905" y="2615749"/>
                <a:ext cx="4671856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8855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条件熵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8905" y="5165978"/>
            <a:ext cx="11874190" cy="1325563"/>
          </a:xfr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/>
            <a:r>
              <a:rPr lang="en-US" altLang="zh-CN" sz="2400" b="1" dirty="0">
                <a:solidFill>
                  <a:schemeClr val="tx1"/>
                </a:solidFill>
              </a:rPr>
              <a:t>Outlook=rainy, play=yes,3;Outlook=rainy, play=no,2;</a:t>
            </a:r>
            <a:r>
              <a:rPr lang="zh-CN" altLang="en-US" sz="2400" b="1" dirty="0">
                <a:solidFill>
                  <a:schemeClr val="tx1"/>
                </a:solidFill>
              </a:rPr>
              <a:t>共</a:t>
            </a:r>
            <a:r>
              <a:rPr lang="en-US" altLang="zh-CN" sz="2400" b="1" dirty="0">
                <a:solidFill>
                  <a:schemeClr val="tx1"/>
                </a:solidFill>
              </a:rPr>
              <a:t>5</a:t>
            </a:r>
            <a:r>
              <a:rPr lang="zh-CN" altLang="en-US" sz="2400" b="1" dirty="0">
                <a:solidFill>
                  <a:schemeClr val="tx1"/>
                </a:solidFill>
              </a:rPr>
              <a:t>个实例。</a:t>
            </a:r>
          </a:p>
          <a:p>
            <a:pPr marL="0"/>
            <a:r>
              <a:rPr lang="en-US" altLang="zh-CN" sz="2400" b="1" dirty="0">
                <a:solidFill>
                  <a:schemeClr val="tx1"/>
                </a:solidFill>
              </a:rPr>
              <a:t>Entropy(</a:t>
            </a:r>
            <a:r>
              <a:rPr lang="en-US" altLang="zh-CN" sz="2400" b="1" dirty="0" err="1">
                <a:solidFill>
                  <a:schemeClr val="tx1"/>
                </a:solidFill>
              </a:rPr>
              <a:t>Srainy</a:t>
            </a:r>
            <a:r>
              <a:rPr lang="en-US" altLang="zh-CN" sz="2400" b="1" dirty="0">
                <a:solidFill>
                  <a:schemeClr val="tx1"/>
                </a:solidFill>
              </a:rPr>
              <a:t>)= -(3/5)log2(3/5)-(2/5)log2(2/5)=0.971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43192" y="101571"/>
            <a:ext cx="6789903" cy="4608789"/>
          </a:xfrm>
          <a:prstGeom prst="rect">
            <a:avLst/>
          </a:prstGeom>
          <a:gradFill>
            <a:gsLst>
              <a:gs pos="0">
                <a:schemeClr val="accent1">
                  <a:lumMod val="110000"/>
                  <a:satMod val="105000"/>
                  <a:tint val="67000"/>
                </a:schemeClr>
              </a:gs>
              <a:gs pos="51000">
                <a:schemeClr val="accent1">
                  <a:lumMod val="105000"/>
                  <a:satMod val="103000"/>
                  <a:tint val="73000"/>
                  <a:alpha val="0"/>
                </a:schemeClr>
              </a:gs>
              <a:gs pos="100000">
                <a:schemeClr val="accent1">
                  <a:lumMod val="105000"/>
                  <a:satMod val="109000"/>
                  <a:tint val="81000"/>
                </a:schemeClr>
              </a:gs>
            </a:gsLst>
            <a:lin ang="5400000" scaled="0"/>
          </a:gradFill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6BB33E8C-388B-40CA-977C-B26520B76F0B}"/>
                  </a:ext>
                </a:extLst>
              </p:cNvPr>
              <p:cNvSpPr/>
              <p:nvPr/>
            </p:nvSpPr>
            <p:spPr>
              <a:xfrm>
                <a:off x="838200" y="2615749"/>
                <a:ext cx="443461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3200"/>
                        <m:t>H</m:t>
                      </m:r>
                      <m:r>
                        <m:rPr>
                          <m:nor/>
                        </m:rPr>
                        <a:rPr lang="zh-CN" altLang="en-US" sz="3200"/>
                        <m:t>(</m:t>
                      </m:r>
                      <m:r>
                        <m:rPr>
                          <m:nor/>
                        </m:rPr>
                        <a:rPr lang="zh-CN" altLang="en-US" sz="3200"/>
                        <m:t>Play</m:t>
                      </m:r>
                      <m:r>
                        <m:rPr>
                          <m:nor/>
                        </m:rPr>
                        <a:rPr lang="zh-CN" altLang="en-US" sz="3200"/>
                        <m:t>|</m:t>
                      </m:r>
                      <m:r>
                        <m:rPr>
                          <m:nor/>
                        </m:rPr>
                        <a:rPr lang="zh-CN" altLang="en-US" sz="3200"/>
                        <m:t>Outlook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3200" i="1">
                          <a:latin typeface="Cambria Math" panose="02040503050406030204" pitchFamily="18" charset="0"/>
                        </a:rPr>
                        <m:t>rainy</m:t>
                      </m:r>
                      <m:r>
                        <m:rPr>
                          <m:nor/>
                        </m:rPr>
                        <a:rPr lang="zh-CN" altLang="en-US" sz="3200"/>
                        <m:t>)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6BB33E8C-388B-40CA-977C-B26520B76F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615749"/>
                <a:ext cx="4434612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1643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5"/>
          </p:nvPr>
        </p:nvSpPr>
        <p:spPr>
          <a:xfrm>
            <a:off x="4468824" y="1375120"/>
            <a:ext cx="2910592" cy="2373032"/>
          </a:xfrm>
        </p:spPr>
        <p:txBody>
          <a:bodyPr>
            <a:noAutofit/>
          </a:bodyPr>
          <a:lstStyle/>
          <a:p>
            <a:r>
              <a:rPr kumimoji="1" lang="en-US" altLang="zh-CN" dirty="0">
                <a:latin typeface="腾讯体" panose="02010600010101010101" pitchFamily="2" charset="-122"/>
                <a:ea typeface="腾讯体" panose="02010600010101010101" pitchFamily="2" charset="-122"/>
              </a:rPr>
              <a:t>01</a:t>
            </a:r>
            <a:endParaRPr kumimoji="1" lang="zh-CN" altLang="en-US" dirty="0">
              <a:latin typeface="腾讯体" panose="02010600010101010101" pitchFamily="2" charset="-122"/>
              <a:ea typeface="腾讯体" panose="0201060001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6"/>
          </p:nvPr>
        </p:nvSpPr>
        <p:spPr>
          <a:xfrm>
            <a:off x="2650384" y="3915771"/>
            <a:ext cx="6498437" cy="1673659"/>
          </a:xfrm>
        </p:spPr>
        <p:txBody>
          <a:bodyPr>
            <a:normAutofit/>
          </a:bodyPr>
          <a:lstStyle/>
          <a:p>
            <a:r>
              <a:rPr kumimoji="1" lang="zh-CN" altLang="en-US" dirty="0">
                <a:solidFill>
                  <a:schemeClr val="tx1"/>
                </a:solidFill>
              </a:rPr>
              <a:t>问题与建模</a:t>
            </a:r>
            <a:endParaRPr kumimoji="1"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8096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ver/>
      </p:transition>
    </mc:Choice>
    <mc:Fallback xmlns="">
      <p:transition spd="med">
        <p:cover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条件熵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8905" y="4918364"/>
            <a:ext cx="11874190" cy="1573178"/>
          </a:xfr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/>
            <a:r>
              <a:rPr lang="en-US" altLang="zh-CN" sz="2400" b="1" dirty="0">
                <a:solidFill>
                  <a:schemeClr val="tx1"/>
                </a:solidFill>
              </a:rPr>
              <a:t>Outlook=overcast, play=yes,4;Outlook= overcast, play=no,0;</a:t>
            </a:r>
            <a:r>
              <a:rPr lang="zh-CN" altLang="en-US" sz="2400" b="1" dirty="0">
                <a:solidFill>
                  <a:schemeClr val="tx1"/>
                </a:solidFill>
              </a:rPr>
              <a:t>共</a:t>
            </a:r>
            <a:r>
              <a:rPr lang="en-US" altLang="zh-CN" sz="2400" b="1" dirty="0">
                <a:solidFill>
                  <a:schemeClr val="tx1"/>
                </a:solidFill>
              </a:rPr>
              <a:t>4</a:t>
            </a:r>
            <a:r>
              <a:rPr lang="zh-CN" altLang="en-US" sz="2400" b="1" dirty="0">
                <a:solidFill>
                  <a:schemeClr val="tx1"/>
                </a:solidFill>
              </a:rPr>
              <a:t>个实例。</a:t>
            </a:r>
          </a:p>
          <a:p>
            <a:pPr marL="0"/>
            <a:r>
              <a:rPr lang="en-US" altLang="zh-CN" sz="2400" b="1" dirty="0">
                <a:solidFill>
                  <a:schemeClr val="tx1"/>
                </a:solidFill>
              </a:rPr>
              <a:t>Entropy(</a:t>
            </a:r>
            <a:r>
              <a:rPr lang="en-US" altLang="zh-CN" sz="2400" b="1" dirty="0" err="1">
                <a:solidFill>
                  <a:schemeClr val="tx1"/>
                </a:solidFill>
              </a:rPr>
              <a:t>Sovercast</a:t>
            </a:r>
            <a:r>
              <a:rPr lang="en-US" altLang="zh-CN" sz="2400" b="1" dirty="0">
                <a:solidFill>
                  <a:schemeClr val="tx1"/>
                </a:solidFill>
              </a:rPr>
              <a:t>)= -(4/4)log2(4/4)-(0/4)log2(0/4)=0  </a:t>
            </a:r>
          </a:p>
          <a:p>
            <a:pPr marL="0"/>
            <a:r>
              <a:rPr lang="zh-CN" altLang="en-US" sz="2400" b="1" dirty="0">
                <a:solidFill>
                  <a:schemeClr val="tx1"/>
                </a:solidFill>
              </a:rPr>
              <a:t>如果所有成员属于同一类，那么熵为</a:t>
            </a:r>
            <a:r>
              <a:rPr lang="en-US" altLang="zh-CN" sz="2400" b="1" dirty="0">
                <a:solidFill>
                  <a:schemeClr val="tx1"/>
                </a:solidFill>
              </a:rPr>
              <a:t>0</a:t>
            </a:r>
            <a:r>
              <a:rPr lang="zh-CN" altLang="en-US" sz="2400" b="1" dirty="0">
                <a:solidFill>
                  <a:schemeClr val="tx1"/>
                </a:solidFill>
              </a:rPr>
              <a:t>。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43192" y="101571"/>
            <a:ext cx="6789903" cy="4608789"/>
          </a:xfrm>
          <a:prstGeom prst="rect">
            <a:avLst/>
          </a:prstGeom>
          <a:gradFill>
            <a:gsLst>
              <a:gs pos="0">
                <a:schemeClr val="accent1">
                  <a:lumMod val="110000"/>
                  <a:satMod val="105000"/>
                  <a:tint val="67000"/>
                </a:schemeClr>
              </a:gs>
              <a:gs pos="51000">
                <a:schemeClr val="accent1">
                  <a:lumMod val="105000"/>
                  <a:satMod val="103000"/>
                  <a:tint val="73000"/>
                  <a:alpha val="0"/>
                </a:schemeClr>
              </a:gs>
              <a:gs pos="100000">
                <a:schemeClr val="accent1">
                  <a:lumMod val="105000"/>
                  <a:satMod val="109000"/>
                  <a:tint val="81000"/>
                </a:schemeClr>
              </a:gs>
            </a:gsLst>
            <a:lin ang="5400000" scaled="0"/>
          </a:gradFill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B8C3A726-3EA5-4DA9-96E1-21BD6F3167D8}"/>
                  </a:ext>
                </a:extLst>
              </p:cNvPr>
              <p:cNvSpPr/>
              <p:nvPr/>
            </p:nvSpPr>
            <p:spPr>
              <a:xfrm>
                <a:off x="158905" y="2615749"/>
                <a:ext cx="5000471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3200"/>
                        <m:t>H</m:t>
                      </m:r>
                      <m:r>
                        <m:rPr>
                          <m:nor/>
                        </m:rPr>
                        <a:rPr lang="zh-CN" altLang="en-US" sz="3200"/>
                        <m:t>(</m:t>
                      </m:r>
                      <m:r>
                        <m:rPr>
                          <m:nor/>
                        </m:rPr>
                        <a:rPr lang="zh-CN" altLang="en-US" sz="3200"/>
                        <m:t>Play</m:t>
                      </m:r>
                      <m:r>
                        <m:rPr>
                          <m:nor/>
                        </m:rPr>
                        <a:rPr lang="zh-CN" altLang="en-US" sz="3200"/>
                        <m:t>|</m:t>
                      </m:r>
                      <m:r>
                        <m:rPr>
                          <m:nor/>
                        </m:rPr>
                        <a:rPr lang="zh-CN" altLang="en-US" sz="3200"/>
                        <m:t>Outlook</m:t>
                      </m:r>
                      <m:r>
                        <a:rPr lang="en-US" altLang="zh-CN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3200" i="1">
                          <a:latin typeface="Cambria Math" panose="02040503050406030204" pitchFamily="18" charset="0"/>
                        </a:rPr>
                        <m:t>overcast</m:t>
                      </m:r>
                      <m:r>
                        <m:rPr>
                          <m:nor/>
                        </m:rPr>
                        <a:rPr lang="zh-CN" altLang="en-US" sz="3200"/>
                        <m:t>)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B8C3A726-3EA5-4DA9-96E1-21BD6F3167D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905" y="2615749"/>
                <a:ext cx="5000471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7289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条件熵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58905" y="5165978"/>
                <a:ext cx="11874190" cy="1325563"/>
              </a:xfr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just" latinLnBrk="1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400" smtClean="0">
                        <a:solidFill>
                          <a:schemeClr val="tx1"/>
                        </a:solidFill>
                      </a:rPr>
                      <m:t>H</m:t>
                    </m:r>
                    <m:r>
                      <m:rPr>
                        <m:nor/>
                      </m:rPr>
                      <a:rPr lang="zh-CN" altLang="en-US" sz="2400" smtClean="0">
                        <a:solidFill>
                          <a:schemeClr val="tx1"/>
                        </a:solidFill>
                      </a:rPr>
                      <m:t>(</m:t>
                    </m:r>
                    <m:r>
                      <m:rPr>
                        <m:nor/>
                      </m:rPr>
                      <a:rPr lang="zh-CN" altLang="en-US" sz="2400" smtClean="0">
                        <a:solidFill>
                          <a:schemeClr val="tx1"/>
                        </a:solidFill>
                      </a:rPr>
                      <m:t>Play</m:t>
                    </m:r>
                    <m:r>
                      <m:rPr>
                        <m:nor/>
                      </m:rPr>
                      <a:rPr lang="zh-CN" altLang="en-US" sz="2400" smtClean="0">
                        <a:solidFill>
                          <a:schemeClr val="tx1"/>
                        </a:solidFill>
                      </a:rPr>
                      <m:t>|</m:t>
                    </m:r>
                    <m:r>
                      <m:rPr>
                        <m:nor/>
                      </m:rPr>
                      <a:rPr lang="zh-CN" altLang="en-US" sz="2400" smtClean="0">
                        <a:solidFill>
                          <a:schemeClr val="tx1"/>
                        </a:solidFill>
                      </a:rPr>
                      <m:t>Outlook</m:t>
                    </m:r>
                    <m:r>
                      <m:rPr>
                        <m:nor/>
                      </m:rPr>
                      <a:rPr lang="zh-CN" altLang="en-US" sz="2400" smtClean="0">
                        <a:solidFill>
                          <a:schemeClr val="tx1"/>
                        </a:solidFill>
                      </a:rPr>
                      <m:t>)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</a:rPr>
                  <a:t>=∑</a:t>
                </a:r>
                <a:r>
                  <a:rPr lang="en-US" altLang="zh-CN" sz="2400" baseline="-25000" dirty="0" err="1">
                    <a:solidFill>
                      <a:schemeClr val="tx1"/>
                    </a:solidFill>
                  </a:rPr>
                  <a:t>v∈Values</a:t>
                </a:r>
                <a:r>
                  <a:rPr lang="en-US" altLang="zh-CN" sz="2400" baseline="-25000" dirty="0">
                    <a:solidFill>
                      <a:schemeClr val="tx1"/>
                    </a:solidFill>
                  </a:rPr>
                  <a:t>(Outlook)</a:t>
                </a:r>
                <a:r>
                  <a:rPr lang="en-US" altLang="zh-CN" sz="2400" dirty="0">
                    <a:solidFill>
                      <a:schemeClr val="tx1"/>
                    </a:solidFill>
                  </a:rPr>
                  <a:t> (|</a:t>
                </a:r>
                <a:r>
                  <a:rPr lang="en-US" altLang="zh-CN" sz="2400" dirty="0" err="1">
                    <a:solidFill>
                      <a:schemeClr val="tx1"/>
                    </a:solidFill>
                  </a:rPr>
                  <a:t>S</a:t>
                </a:r>
                <a:r>
                  <a:rPr lang="en-US" altLang="zh-CN" sz="2400" baseline="-25000" dirty="0" err="1">
                    <a:solidFill>
                      <a:schemeClr val="tx1"/>
                    </a:solidFill>
                  </a:rPr>
                  <a:t>v</a:t>
                </a:r>
                <a:r>
                  <a:rPr lang="en-US" altLang="zh-CN" sz="2400" dirty="0">
                    <a:solidFill>
                      <a:schemeClr val="tx1"/>
                    </a:solidFill>
                  </a:rPr>
                  <a:t> |/|S|) H(</a:t>
                </a:r>
                <a:r>
                  <a:rPr lang="en-US" altLang="zh-CN" sz="2400" dirty="0" err="1">
                    <a:solidFill>
                      <a:schemeClr val="tx1"/>
                    </a:solidFill>
                  </a:rPr>
                  <a:t>S</a:t>
                </a:r>
                <a:r>
                  <a:rPr lang="en-US" altLang="zh-CN" sz="2400" baseline="-25000" dirty="0" err="1">
                    <a:solidFill>
                      <a:schemeClr val="tx1"/>
                    </a:solidFill>
                  </a:rPr>
                  <a:t>v</a:t>
                </a:r>
                <a:r>
                  <a:rPr lang="en-US" altLang="zh-CN" sz="2400" dirty="0">
                    <a:solidFill>
                      <a:schemeClr val="tx1"/>
                    </a:solidFill>
                  </a:rPr>
                  <a:t>)= (5/14)*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400">
                        <a:solidFill>
                          <a:schemeClr val="tx1"/>
                        </a:solidFill>
                      </a:rPr>
                      <m:t>H</m:t>
                    </m:r>
                    <m:r>
                      <m:rPr>
                        <m:nor/>
                      </m:rPr>
                      <a:rPr lang="zh-CN" altLang="en-US" sz="2400">
                        <a:solidFill>
                          <a:schemeClr val="tx1"/>
                        </a:solidFill>
                      </a:rPr>
                      <m:t>(</m:t>
                    </m:r>
                    <m:r>
                      <m:rPr>
                        <m:nor/>
                      </m:rPr>
                      <a:rPr lang="zh-CN" altLang="en-US" sz="2400">
                        <a:solidFill>
                          <a:schemeClr val="tx1"/>
                        </a:solidFill>
                      </a:rPr>
                      <m:t>Play</m:t>
                    </m:r>
                    <m:r>
                      <m:rPr>
                        <m:nor/>
                      </m:rPr>
                      <a:rPr lang="zh-CN" altLang="en-US" sz="2400">
                        <a:solidFill>
                          <a:schemeClr val="tx1"/>
                        </a:solidFill>
                      </a:rPr>
                      <m:t>|</m:t>
                    </m:r>
                    <m:r>
                      <m:rPr>
                        <m:nor/>
                      </m:rPr>
                      <a:rPr lang="zh-CN" altLang="en-US" sz="2400">
                        <a:solidFill>
                          <a:schemeClr val="tx1"/>
                        </a:solidFill>
                      </a:rPr>
                      <m:t>Outlook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rainy</m:t>
                    </m:r>
                    <m:r>
                      <m:rPr>
                        <m:nor/>
                      </m:rPr>
                      <a:rPr lang="zh-CN" altLang="en-US" sz="2400">
                        <a:solidFill>
                          <a:schemeClr val="tx1"/>
                        </a:solidFill>
                      </a:rPr>
                      <m:t>)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</a:rPr>
                  <a:t>+(5/14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400">
                        <a:solidFill>
                          <a:schemeClr val="tx1"/>
                        </a:solidFill>
                      </a:rPr>
                      <m:t>H</m:t>
                    </m:r>
                    <m:r>
                      <m:rPr>
                        <m:nor/>
                      </m:rPr>
                      <a:rPr lang="zh-CN" altLang="en-US" sz="2400">
                        <a:solidFill>
                          <a:schemeClr val="tx1"/>
                        </a:solidFill>
                      </a:rPr>
                      <m:t>(</m:t>
                    </m:r>
                    <m:r>
                      <m:rPr>
                        <m:nor/>
                      </m:rPr>
                      <a:rPr lang="zh-CN" altLang="en-US" sz="2400">
                        <a:solidFill>
                          <a:schemeClr val="tx1"/>
                        </a:solidFill>
                      </a:rPr>
                      <m:t>Play</m:t>
                    </m:r>
                    <m:r>
                      <m:rPr>
                        <m:nor/>
                      </m:rPr>
                      <a:rPr lang="zh-CN" altLang="en-US" sz="2400">
                        <a:solidFill>
                          <a:schemeClr val="tx1"/>
                        </a:solidFill>
                      </a:rPr>
                      <m:t>|</m:t>
                    </m:r>
                    <m:r>
                      <m:rPr>
                        <m:nor/>
                      </m:rPr>
                      <a:rPr lang="zh-CN" altLang="en-US" sz="2400">
                        <a:solidFill>
                          <a:schemeClr val="tx1"/>
                        </a:solidFill>
                      </a:rPr>
                      <m:t>Outlook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rainy</m:t>
                    </m:r>
                    <m:r>
                      <m:rPr>
                        <m:nor/>
                      </m:rPr>
                      <a:rPr lang="zh-CN" altLang="en-US" sz="2400">
                        <a:solidFill>
                          <a:schemeClr val="tx1"/>
                        </a:solidFill>
                      </a:rPr>
                      <m:t>)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</a:rPr>
                  <a:t>+4/14 *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400">
                        <a:solidFill>
                          <a:schemeClr val="tx1"/>
                        </a:solidFill>
                      </a:rPr>
                      <m:t>H</m:t>
                    </m:r>
                    <m:r>
                      <m:rPr>
                        <m:nor/>
                      </m:rPr>
                      <a:rPr lang="zh-CN" altLang="en-US" sz="2400">
                        <a:solidFill>
                          <a:schemeClr val="tx1"/>
                        </a:solidFill>
                      </a:rPr>
                      <m:t>(</m:t>
                    </m:r>
                    <m:r>
                      <m:rPr>
                        <m:nor/>
                      </m:rPr>
                      <a:rPr lang="zh-CN" altLang="en-US" sz="2400">
                        <a:solidFill>
                          <a:schemeClr val="tx1"/>
                        </a:solidFill>
                      </a:rPr>
                      <m:t>Play</m:t>
                    </m:r>
                    <m:r>
                      <m:rPr>
                        <m:nor/>
                      </m:rPr>
                      <a:rPr lang="zh-CN" altLang="en-US" sz="2400">
                        <a:solidFill>
                          <a:schemeClr val="tx1"/>
                        </a:solidFill>
                      </a:rPr>
                      <m:t>|</m:t>
                    </m:r>
                    <m:r>
                      <m:rPr>
                        <m:nor/>
                      </m:rPr>
                      <a:rPr lang="zh-CN" altLang="en-US" sz="2400">
                        <a:solidFill>
                          <a:schemeClr val="tx1"/>
                        </a:solidFill>
                      </a:rPr>
                      <m:t>Outlook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overcast</m:t>
                    </m:r>
                    <m:r>
                      <m:rPr>
                        <m:nor/>
                      </m:rPr>
                      <a:rPr lang="zh-CN" altLang="en-US" sz="2400">
                        <a:solidFill>
                          <a:schemeClr val="tx1"/>
                        </a:solidFill>
                      </a:rPr>
                      <m:t>)</m:t>
                    </m:r>
                  </m:oMath>
                </a14:m>
                <a:endParaRPr lang="en-US" altLang="zh-CN" sz="24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8905" y="5165978"/>
                <a:ext cx="11874190" cy="1325563"/>
              </a:xfrm>
              <a:blipFill>
                <a:blip r:embed="rId3"/>
                <a:stretch>
                  <a:fillRect l="-667" b="-3196"/>
                </a:stretch>
              </a:blipFill>
              <a:ln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43192" y="101571"/>
            <a:ext cx="6789903" cy="4608789"/>
          </a:xfrm>
          <a:prstGeom prst="rect">
            <a:avLst/>
          </a:prstGeom>
          <a:gradFill>
            <a:gsLst>
              <a:gs pos="0">
                <a:schemeClr val="accent1">
                  <a:lumMod val="110000"/>
                  <a:satMod val="105000"/>
                  <a:tint val="67000"/>
                </a:schemeClr>
              </a:gs>
              <a:gs pos="51000">
                <a:schemeClr val="accent1">
                  <a:lumMod val="105000"/>
                  <a:satMod val="103000"/>
                  <a:tint val="73000"/>
                  <a:alpha val="0"/>
                </a:schemeClr>
              </a:gs>
              <a:gs pos="100000">
                <a:schemeClr val="accent1">
                  <a:lumMod val="105000"/>
                  <a:satMod val="109000"/>
                  <a:tint val="81000"/>
                </a:schemeClr>
              </a:gs>
            </a:gsLst>
            <a:lin ang="5400000" scaled="0"/>
          </a:gradFill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B8C3A726-3EA5-4DA9-96E1-21BD6F3167D8}"/>
                  </a:ext>
                </a:extLst>
              </p:cNvPr>
              <p:cNvSpPr/>
              <p:nvPr/>
            </p:nvSpPr>
            <p:spPr>
              <a:xfrm>
                <a:off x="838200" y="2615749"/>
                <a:ext cx="299473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3200"/>
                        <m:t>H</m:t>
                      </m:r>
                      <m:r>
                        <m:rPr>
                          <m:nor/>
                        </m:rPr>
                        <a:rPr lang="zh-CN" altLang="en-US" sz="3200"/>
                        <m:t>(</m:t>
                      </m:r>
                      <m:r>
                        <m:rPr>
                          <m:nor/>
                        </m:rPr>
                        <a:rPr lang="zh-CN" altLang="en-US" sz="3200"/>
                        <m:t>Play</m:t>
                      </m:r>
                      <m:r>
                        <m:rPr>
                          <m:nor/>
                        </m:rPr>
                        <a:rPr lang="zh-CN" altLang="en-US" sz="3200"/>
                        <m:t>|</m:t>
                      </m:r>
                      <m:r>
                        <m:rPr>
                          <m:nor/>
                        </m:rPr>
                        <a:rPr lang="zh-CN" altLang="en-US" sz="3200"/>
                        <m:t>Outlook</m:t>
                      </m:r>
                      <m:r>
                        <m:rPr>
                          <m:nor/>
                        </m:rPr>
                        <a:rPr lang="zh-CN" altLang="en-US" sz="3200"/>
                        <m:t>)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B8C3A726-3EA5-4DA9-96E1-21BD6F3167D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615749"/>
                <a:ext cx="2994730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6300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信息增益（互信息）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560548" y="2614788"/>
                <a:ext cx="10727913" cy="2069284"/>
              </a:xfrm>
              <a:prstGeom prst="rect">
                <a:avLst/>
              </a:prstGeom>
              <a:ln>
                <a:solidFill>
                  <a:srgbClr val="FFC000"/>
                </a:solidFill>
              </a:ln>
            </p:spPr>
            <p:txBody>
              <a:bodyPr wrap="square">
                <a:spAutoFit/>
              </a:bodyPr>
              <a:lstStyle/>
              <a:p>
                <a:pPr algn="just" latinLnBrk="1">
                  <a:lnSpc>
                    <a:spcPct val="150000"/>
                  </a:lnSpc>
                </a:pPr>
                <a:r>
                  <a:rPr lang="zh-CN" altLang="en-US" sz="280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如何计算？信息增益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系统熵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-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条件熵</a:t>
                </a:r>
                <a:endParaRPr lang="en-US" altLang="zh-CN" sz="28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just" latinLnBrk="1">
                  <a:lnSpc>
                    <a:spcPct val="150000"/>
                  </a:lnSpc>
                </a:pPr>
                <a:r>
                  <a:rPr lang="en-US" altLang="zh-CN" sz="2000" dirty="0">
                    <a:solidFill>
                      <a:srgbClr val="4F4F4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Gain(</a:t>
                </a:r>
                <a:r>
                  <a:rPr lang="en-US" altLang="zh-CN" sz="2000" dirty="0" err="1">
                    <a:solidFill>
                      <a:srgbClr val="4F4F4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S,Outlook</a:t>
                </a:r>
                <a:r>
                  <a:rPr lang="en-US" altLang="zh-CN" sz="2000" dirty="0">
                    <a:solidFill>
                      <a:srgbClr val="4F4F4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r>
                  <a:rPr lang="zh-CN" altLang="en-US" sz="2000" dirty="0">
                    <a:solidFill>
                      <a:srgbClr val="4F4F4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＝</a:t>
                </a:r>
                <a:r>
                  <a:rPr lang="en-US" altLang="zh-CN" sz="2000" dirty="0">
                    <a:solidFill>
                      <a:srgbClr val="4F4F4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Entropy(S)−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000"/>
                      <m:t>H</m:t>
                    </m:r>
                    <m:r>
                      <m:rPr>
                        <m:nor/>
                      </m:rPr>
                      <a:rPr lang="zh-CN" altLang="en-US" sz="2000"/>
                      <m:t>(</m:t>
                    </m:r>
                    <m:r>
                      <m:rPr>
                        <m:nor/>
                      </m:rPr>
                      <a:rPr lang="zh-CN" altLang="en-US" sz="2000"/>
                      <m:t>Play</m:t>
                    </m:r>
                    <m:r>
                      <m:rPr>
                        <m:nor/>
                      </m:rPr>
                      <a:rPr lang="zh-CN" altLang="en-US" sz="2000"/>
                      <m:t>|</m:t>
                    </m:r>
                    <m:r>
                      <m:rPr>
                        <m:nor/>
                      </m:rPr>
                      <a:rPr lang="zh-CN" altLang="en-US" sz="2000"/>
                      <m:t>Outlook</m:t>
                    </m:r>
                    <m:r>
                      <m:rPr>
                        <m:nor/>
                      </m:rPr>
                      <a:rPr lang="zh-CN" altLang="en-US" sz="2000"/>
                      <m:t>)</m:t>
                    </m:r>
                  </m:oMath>
                </a14:m>
                <a:endParaRPr lang="zh-CN" altLang="en-US" sz="2000" dirty="0"/>
              </a:p>
              <a:p>
                <a:pPr algn="just" latinLnBrk="1">
                  <a:lnSpc>
                    <a:spcPct val="150000"/>
                  </a:lnSpc>
                </a:pPr>
                <a:r>
                  <a:rPr lang="en-US" altLang="zh-CN" sz="2000" dirty="0">
                    <a:solidFill>
                      <a:srgbClr val="4F4F4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Entropy(S)−(5/14)* Entropy(</a:t>
                </a:r>
                <a:r>
                  <a:rPr lang="en-US" altLang="zh-CN" sz="2000" dirty="0" err="1">
                    <a:solidFill>
                      <a:srgbClr val="4F4F4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S</a:t>
                </a:r>
                <a:r>
                  <a:rPr lang="en-US" altLang="zh-CN" sz="2000" baseline="-25000" dirty="0" err="1">
                    <a:solidFill>
                      <a:srgbClr val="4F4F4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sunny</a:t>
                </a:r>
                <a:r>
                  <a:rPr lang="en-US" altLang="zh-CN" sz="2000" dirty="0">
                    <a:solidFill>
                      <a:srgbClr val="4F4F4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 −(5/14)* Entropy(</a:t>
                </a:r>
                <a:r>
                  <a:rPr lang="en-US" altLang="zh-CN" sz="2000" dirty="0" err="1">
                    <a:solidFill>
                      <a:srgbClr val="4F4F4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S</a:t>
                </a:r>
                <a:r>
                  <a:rPr lang="en-US" altLang="zh-CN" sz="2000" baseline="-25000" dirty="0" err="1">
                    <a:solidFill>
                      <a:srgbClr val="4F4F4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rainy</a:t>
                </a:r>
                <a:r>
                  <a:rPr lang="en-US" altLang="zh-CN" sz="2000" dirty="0">
                    <a:solidFill>
                      <a:srgbClr val="4F4F4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 −4/14 * Entropy(</a:t>
                </a:r>
                <a:r>
                  <a:rPr lang="en-US" altLang="zh-CN" sz="2000" dirty="0" err="1">
                    <a:solidFill>
                      <a:srgbClr val="4F4F4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S</a:t>
                </a:r>
                <a:r>
                  <a:rPr lang="en-US" altLang="zh-CN" sz="2000" baseline="-25000" dirty="0" err="1">
                    <a:solidFill>
                      <a:srgbClr val="4F4F4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overcast</a:t>
                </a:r>
                <a:r>
                  <a:rPr lang="en-US" altLang="zh-CN" sz="2000" dirty="0">
                    <a:solidFill>
                      <a:srgbClr val="4F4F4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</a:p>
              <a:p>
                <a:pPr algn="just" latinLnBrk="1">
                  <a:lnSpc>
                    <a:spcPct val="150000"/>
                  </a:lnSpc>
                </a:pPr>
                <a:r>
                  <a:rPr lang="en-US" altLang="zh-CN" sz="2000" dirty="0">
                    <a:solidFill>
                      <a:srgbClr val="4F4F4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0.940-(5/14)* 0.971-(5/14)* 0.971-0=0.246</a:t>
                </a:r>
                <a:endParaRPr lang="en-US" altLang="zh-CN" sz="2000" b="0" i="0" dirty="0">
                  <a:solidFill>
                    <a:srgbClr val="4F4F4F"/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548" y="2614788"/>
                <a:ext cx="10727913" cy="2069284"/>
              </a:xfrm>
              <a:prstGeom prst="rect">
                <a:avLst/>
              </a:prstGeom>
              <a:blipFill>
                <a:blip r:embed="rId3"/>
                <a:stretch>
                  <a:fillRect l="-1135" b="-4106"/>
                </a:stretch>
              </a:blipFill>
              <a:ln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205020" y="4593427"/>
            <a:ext cx="11716816" cy="2797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atinLnBrk="1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同样，可以计算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ain(</a:t>
            </a:r>
            <a:r>
              <a:rPr lang="en-US" altLang="zh-CN" sz="2400" b="1" dirty="0" err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,Wind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=0.048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ain(S,Humidity)=0.151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endParaRPr lang="en-US" altLang="zh-CN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atinLnBrk="1"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Gain(S,Temperature)=0.029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  <a:p>
            <a:pPr latinLnBrk="1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属性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utlook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信息增益最大，也就是说，它能够减少的信息不确定性最多。因此，选择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utlook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作为根节点的决策属性。</a:t>
            </a:r>
          </a:p>
          <a:p>
            <a:pPr>
              <a:lnSpc>
                <a:spcPct val="150000"/>
              </a:lnSpc>
            </a:pP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955964" y="1678600"/>
            <a:ext cx="8610600" cy="70125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何理解？特征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使得类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不确定性减少的程度</a:t>
            </a:r>
            <a:endParaRPr 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441926" y="4919008"/>
            <a:ext cx="784189" cy="584775"/>
          </a:xfrm>
          <a:prstGeom prst="rect">
            <a:avLst/>
          </a:prstGeom>
          <a:solidFill>
            <a:schemeClr val="accent2"/>
          </a:solidFill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ID3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0318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条件熵与信息增益</a:t>
            </a:r>
          </a:p>
        </p:txBody>
      </p:sp>
      <p:sp>
        <p:nvSpPr>
          <p:cNvPr id="6" name="AutoShape 2" descr="https://img-blog.csdn.net/20180725131348453?watermark/2/text/aHR0cHM6Ly9ibG9nLmNzZG4ubmV0L2JxdzE4NzQ0MDE4MDQ0/font/5a6L5L2T/fontsize/400/fill/I0JBQkFCMA==/dissolve/70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/>
          <a:srcRect l="24834" r="19841" b="5787"/>
          <a:stretch/>
        </p:blipFill>
        <p:spPr>
          <a:xfrm>
            <a:off x="6612316" y="1404450"/>
            <a:ext cx="5053631" cy="4711276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07B0FA3F-B9A6-4A73-9BDA-F12FF0DC187A}"/>
              </a:ext>
            </a:extLst>
          </p:cNvPr>
          <p:cNvSpPr/>
          <p:nvPr/>
        </p:nvSpPr>
        <p:spPr>
          <a:xfrm>
            <a:off x="603250" y="3718542"/>
            <a:ext cx="62440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息增益（互信息）：特征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使得类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不确定性减少的程度</a:t>
            </a:r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3BF0FCC9-D85D-4719-9DCA-7C522F23107E}"/>
              </a:ext>
            </a:extLst>
          </p:cNvPr>
          <p:cNvSpPr/>
          <p:nvPr/>
        </p:nvSpPr>
        <p:spPr>
          <a:xfrm>
            <a:off x="603250" y="2972063"/>
            <a:ext cx="62440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条件熵：给定随机变量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条件下，随机变量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不确定性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FB7BAE8-6E12-4ACB-A804-BFA708E6F3BF}"/>
              </a:ext>
            </a:extLst>
          </p:cNvPr>
          <p:cNvSpPr/>
          <p:nvPr/>
        </p:nvSpPr>
        <p:spPr>
          <a:xfrm>
            <a:off x="603250" y="2225584"/>
            <a:ext cx="44791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系统熵：随机变量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Y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标签）的不确定性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7498767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5"/>
          </p:nvPr>
        </p:nvSpPr>
        <p:spPr>
          <a:xfrm>
            <a:off x="4468824" y="1375120"/>
            <a:ext cx="2910592" cy="2373032"/>
          </a:xfrm>
        </p:spPr>
        <p:txBody>
          <a:bodyPr>
            <a:noAutofit/>
          </a:bodyPr>
          <a:lstStyle/>
          <a:p>
            <a:r>
              <a:rPr kumimoji="1" lang="en-US" altLang="zh-CN" dirty="0">
                <a:latin typeface="腾讯体" panose="02010600010101010101" pitchFamily="2" charset="-122"/>
                <a:ea typeface="腾讯体" panose="02010600010101010101" pitchFamily="2" charset="-122"/>
              </a:rPr>
              <a:t>03</a:t>
            </a:r>
            <a:endParaRPr kumimoji="1" lang="zh-CN" altLang="en-US" dirty="0">
              <a:latin typeface="腾讯体" panose="02010600010101010101" pitchFamily="2" charset="-122"/>
              <a:ea typeface="腾讯体" panose="0201060001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6"/>
          </p:nvPr>
        </p:nvSpPr>
        <p:spPr>
          <a:xfrm>
            <a:off x="2650384" y="3915771"/>
            <a:ext cx="6498437" cy="1673659"/>
          </a:xfrm>
        </p:spPr>
        <p:txBody>
          <a:bodyPr>
            <a:normAutofit/>
          </a:bodyPr>
          <a:lstStyle/>
          <a:p>
            <a:r>
              <a:rPr kumimoji="1" lang="zh-CN" altLang="en-US" dirty="0">
                <a:solidFill>
                  <a:schemeClr val="tx1"/>
                </a:solidFill>
              </a:rPr>
              <a:t>树的创建</a:t>
            </a:r>
            <a:endParaRPr kumimoji="1"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9389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ver/>
      </p:transition>
    </mc:Choice>
    <mc:Fallback xmlns="">
      <p:transition spd="med">
        <p:cover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/>
              <a:t>决策树构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578118"/>
            <a:ext cx="10515600" cy="4351338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chemeClr val="tx1"/>
                </a:solidFill>
              </a:rPr>
              <a:t>（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）计算各属性信息增益</a:t>
            </a:r>
            <a:endParaRPr lang="en-US" altLang="zh-CN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chemeClr val="tx1"/>
                </a:solidFill>
              </a:rPr>
              <a:t>（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）选择具有最大信息增益的属性作为第一个分裂点</a:t>
            </a:r>
            <a:endParaRPr lang="en-US" altLang="zh-CN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dirty="0">
                <a:solidFill>
                  <a:schemeClr val="tx1"/>
                </a:solidFill>
              </a:rPr>
              <a:t>（</a:t>
            </a:r>
            <a:r>
              <a:rPr lang="en-US" altLang="zh-CN" dirty="0">
                <a:solidFill>
                  <a:schemeClr val="tx1"/>
                </a:solidFill>
              </a:rPr>
              <a:t>3</a:t>
            </a:r>
            <a:r>
              <a:rPr lang="zh-CN" altLang="en-US" dirty="0">
                <a:solidFill>
                  <a:schemeClr val="tx1"/>
                </a:solidFill>
              </a:rPr>
              <a:t>）继续对中间数据集重复（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）</a:t>
            </a:r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1076813" y="4149437"/>
            <a:ext cx="5756563" cy="241761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停止条件？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子节点仅包含一个类型的观测数据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征已用完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前节点包含的观测数据量低于某个值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074" name="Picture 2" descr="https://img-blog.csdn.net/20170819201823694?watermark/2/text/aHR0cDovL2Jsb2cuY3Nkbi5uZXQvcXFfMzYzMzA2NDM=/font/5a6L5L2T/fontsize/400/fill/I0JBQkFCMA==/dissolve/70/gravity/Cent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1576" y="2962588"/>
            <a:ext cx="4520424" cy="3604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9222823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>
            <p:custDataLst>
              <p:tags r:id="rId3"/>
            </p:custDataLst>
          </p:nvPr>
        </p:nvSpPr>
        <p:spPr>
          <a:xfrm>
            <a:off x="602558" y="374830"/>
            <a:ext cx="7356879" cy="1106847"/>
          </a:xfrm>
          <a:prstGeom prst="rect">
            <a:avLst/>
          </a:prstGeom>
        </p:spPr>
        <p:txBody>
          <a:bodyPr vert="horz" wrap="square" lIns="90000" tIns="46800" rIns="90000" bIns="46800" rtlCol="0" anchor="ctr">
            <a:normAutofit/>
          </a:bodyPr>
          <a:lstStyle>
            <a:defPPr>
              <a:defRPr lang="zh-CN"/>
            </a:defPPr>
            <a:lvl1pPr algn="ctr">
              <a:lnSpc>
                <a:spcPct val="90000"/>
              </a:lnSpc>
              <a:spcBef>
                <a:spcPct val="0"/>
              </a:spcBef>
              <a:buNone/>
              <a:defRPr sz="4400" cap="all"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dirty="0">
                <a:solidFill>
                  <a:srgbClr val="2057A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决策树原理</a:t>
            </a:r>
            <a:r>
              <a:rPr lang="en-US" altLang="zh-CN" sz="3600" dirty="0">
                <a:solidFill>
                  <a:srgbClr val="2057A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-</a:t>
            </a:r>
            <a:r>
              <a:rPr lang="zh-CN" altLang="en-US" sz="3600" dirty="0">
                <a:solidFill>
                  <a:srgbClr val="2057A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何构造一个决策树</a:t>
            </a:r>
            <a:r>
              <a:rPr lang="en-US" altLang="zh-CN" sz="3600" dirty="0">
                <a:solidFill>
                  <a:srgbClr val="2057A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?</a:t>
            </a:r>
            <a:endParaRPr lang="zh-CN" altLang="en-US" sz="3600" dirty="0">
              <a:solidFill>
                <a:srgbClr val="2057A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39708" y="1735670"/>
            <a:ext cx="11912583" cy="4194076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lvl1pPr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b="1">
                <a:solidFill>
                  <a:schemeClr val="lt1"/>
                </a:solidFill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lt1"/>
                </a:solidFill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lt1"/>
                </a:solidFill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lt1"/>
                </a:solidFill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lt1"/>
                </a:solidFill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lt1"/>
                </a:solidFill>
              </a:defRPr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lt1"/>
                </a:solidFill>
              </a:defRPr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lt1"/>
                </a:solidFill>
              </a:defRPr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lt1"/>
                </a:solidFill>
              </a:defRPr>
            </a:lvl9pPr>
          </a:lstStyle>
          <a:p>
            <a:pPr indent="0">
              <a:buNone/>
            </a:pPr>
            <a:r>
              <a:rPr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def </a:t>
            </a:r>
            <a:r>
              <a:rPr sz="20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createBranch</a:t>
            </a:r>
            <a:r>
              <a:rPr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():</a:t>
            </a:r>
            <a:endParaRPr 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indent="0">
              <a:buNone/>
            </a:pPr>
            <a:r>
              <a:rPr 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	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检测数据集中的所有数据的分类标签是否相同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indent="0">
              <a:buNone/>
            </a:pP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	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f so return 类标签</a:t>
            </a:r>
            <a:endParaRPr lang="en-US" altLang="zh-CN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0">
              <a:buNone/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lse:</a:t>
            </a:r>
          </a:p>
          <a:p>
            <a:pPr indent="0">
              <a:buNone/>
            </a:pP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	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寻找划分数据集的最好特征（划分之后信息熵最小，也就是信息增益最大的特征）</a:t>
            </a:r>
          </a:p>
          <a:p>
            <a:pPr indent="0">
              <a:buNone/>
            </a:pP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	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划分数据集</a:t>
            </a:r>
            <a:endParaRPr lang="en-US" altLang="zh-CN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0">
              <a:buNone/>
            </a:pP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		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创建分支节点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0">
              <a:buNone/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                                  for 每个划分的子集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0">
              <a:buNone/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                                       调用函数 createBranch （创建分支的函数）并增加返回结果到分支节点中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0">
              <a:buNone/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                     return 分支节点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9573254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838200" y="485030"/>
            <a:ext cx="10515600" cy="1106847"/>
          </a:xfrm>
          <a:prstGeom prst="rect">
            <a:avLst/>
          </a:prstGeom>
        </p:spPr>
        <p:txBody>
          <a:bodyPr vert="horz" wrap="square" lIns="90000" tIns="46800" rIns="90000" bIns="46800" rtlCol="0" anchor="ctr">
            <a:normAutofit/>
          </a:bodyPr>
          <a:lstStyle>
            <a:defPPr>
              <a:defRPr lang="zh-CN"/>
            </a:defPPr>
            <a:lvl1pPr algn="ctr">
              <a:lnSpc>
                <a:spcPct val="90000"/>
              </a:lnSpc>
              <a:spcBef>
                <a:spcPct val="0"/>
              </a:spcBef>
              <a:buNone/>
              <a:defRPr sz="4400" cap="all"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3600" dirty="0">
                <a:solidFill>
                  <a:srgbClr val="2057A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决策树算法特点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490278" y="2168929"/>
            <a:ext cx="10316267" cy="1135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sz="2400" dirty="0" err="1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点</a:t>
            </a:r>
            <a:r>
              <a:rPr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：计算复杂度不高，输出结果易于理解，数据有缺失也能跑，可以处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理不相关特征</a:t>
            </a:r>
            <a:r>
              <a:rPr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490278" y="3563619"/>
            <a:ext cx="9676130" cy="581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</a:t>
            </a:r>
            <a:r>
              <a:rPr sz="2400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缺点</a:t>
            </a:r>
            <a:r>
              <a:rPr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：容易过拟合。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490278" y="4588739"/>
            <a:ext cx="9676765" cy="581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2400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适用数据类型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数值型和标称型。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2481906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5"/>
          </p:nvPr>
        </p:nvSpPr>
        <p:spPr>
          <a:xfrm>
            <a:off x="4161223" y="1416684"/>
            <a:ext cx="3476758" cy="2373032"/>
          </a:xfrm>
        </p:spPr>
        <p:txBody>
          <a:bodyPr>
            <a:noAutofit/>
          </a:bodyPr>
          <a:lstStyle/>
          <a:p>
            <a:r>
              <a:rPr kumimoji="1" lang="en-US" altLang="zh-CN" dirty="0">
                <a:latin typeface="腾讯体" panose="02010600010101010101" pitchFamily="2" charset="-122"/>
                <a:ea typeface="腾讯体" panose="02010600010101010101" pitchFamily="2" charset="-122"/>
              </a:rPr>
              <a:t>04</a:t>
            </a:r>
            <a:endParaRPr kumimoji="1" lang="zh-CN" altLang="en-US" dirty="0">
              <a:latin typeface="腾讯体" panose="02010600010101010101" pitchFamily="2" charset="-122"/>
              <a:ea typeface="腾讯体" panose="0201060001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6"/>
          </p:nvPr>
        </p:nvSpPr>
        <p:spPr>
          <a:xfrm>
            <a:off x="2798618" y="3915771"/>
            <a:ext cx="6350203" cy="1673659"/>
          </a:xfrm>
        </p:spPr>
        <p:txBody>
          <a:bodyPr>
            <a:normAutofit/>
          </a:bodyPr>
          <a:lstStyle/>
          <a:p>
            <a:r>
              <a:rPr kumimoji="1" lang="zh-CN" altLang="en-US" dirty="0">
                <a:solidFill>
                  <a:schemeClr val="tx1"/>
                </a:solidFill>
              </a:rPr>
              <a:t>又回到好坏标准</a:t>
            </a:r>
            <a:endParaRPr kumimoji="1"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8142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ver/>
      </p:transition>
    </mc:Choice>
    <mc:Fallback xmlns="">
      <p:transition spd="med">
        <p:cover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CD70481-4D83-415F-ADD2-91DF72046423}"/>
              </a:ext>
            </a:extLst>
          </p:cNvPr>
          <p:cNvCxnSpPr/>
          <p:nvPr/>
        </p:nvCxnSpPr>
        <p:spPr>
          <a:xfrm>
            <a:off x="4204854" y="193963"/>
            <a:ext cx="0" cy="6470073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59EC1F1D-0D92-45E1-BEA9-B7D87BC7BFD8}"/>
              </a:ext>
            </a:extLst>
          </p:cNvPr>
          <p:cNvCxnSpPr/>
          <p:nvPr/>
        </p:nvCxnSpPr>
        <p:spPr>
          <a:xfrm>
            <a:off x="8437418" y="193963"/>
            <a:ext cx="0" cy="6470073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字方塊 3">
            <a:extLst>
              <a:ext uri="{FF2B5EF4-FFF2-40B4-BE49-F238E27FC236}">
                <a16:creationId xmlns:a16="http://schemas.microsoft.com/office/drawing/2014/main" id="{D4ECB0C9-2610-4293-87E3-516A995812A7}"/>
              </a:ext>
            </a:extLst>
          </p:cNvPr>
          <p:cNvSpPr txBox="1"/>
          <p:nvPr/>
        </p:nvSpPr>
        <p:spPr>
          <a:xfrm>
            <a:off x="-131617" y="67548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i="1" u="sng" dirty="0"/>
              <a:t>ID3</a:t>
            </a:r>
            <a:endParaRPr lang="zh-TW" altLang="en-US" sz="2800" b="1" i="1" u="sng" dirty="0"/>
          </a:p>
        </p:txBody>
      </p:sp>
      <p:sp>
        <p:nvSpPr>
          <p:cNvPr id="12" name="文字方塊 3">
            <a:extLst>
              <a:ext uri="{FF2B5EF4-FFF2-40B4-BE49-F238E27FC236}">
                <a16:creationId xmlns:a16="http://schemas.microsoft.com/office/drawing/2014/main" id="{D7A0CD0A-1715-4954-A4C6-43BE20E05F03}"/>
              </a:ext>
            </a:extLst>
          </p:cNvPr>
          <p:cNvSpPr txBox="1"/>
          <p:nvPr/>
        </p:nvSpPr>
        <p:spPr>
          <a:xfrm>
            <a:off x="-131617" y="680519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i="1" u="sng" dirty="0"/>
              <a:t>信息增益</a:t>
            </a:r>
            <a:endParaRPr lang="zh-TW" altLang="en-US" sz="2800" b="1" i="1" u="sng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81979E03-5915-4153-9E92-8DE308B1E15E}"/>
              </a:ext>
            </a:extLst>
          </p:cNvPr>
          <p:cNvSpPr/>
          <p:nvPr/>
        </p:nvSpPr>
        <p:spPr>
          <a:xfrm>
            <a:off x="700699" y="2298990"/>
            <a:ext cx="27638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息增益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熵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条件熵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E84D755F-2509-4979-9091-BDDD918A7480}"/>
              </a:ext>
            </a:extLst>
          </p:cNvPr>
          <p:cNvSpPr txBox="1"/>
          <p:nvPr/>
        </p:nvSpPr>
        <p:spPr>
          <a:xfrm>
            <a:off x="692727" y="2820867"/>
            <a:ext cx="27238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息增益越大越好，或者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条件熵越小越好</a:t>
            </a:r>
          </a:p>
        </p:txBody>
      </p: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963CA6B2-6059-4469-B826-0F31E67B5EDF}"/>
              </a:ext>
            </a:extLst>
          </p:cNvPr>
          <p:cNvCxnSpPr>
            <a:cxnSpLocks/>
          </p:cNvCxnSpPr>
          <p:nvPr/>
        </p:nvCxnSpPr>
        <p:spPr>
          <a:xfrm>
            <a:off x="277091" y="1731818"/>
            <a:ext cx="11554691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CE73EEA1-93CE-4792-8A89-7A00DF731A47}"/>
              </a:ext>
            </a:extLst>
          </p:cNvPr>
          <p:cNvCxnSpPr>
            <a:cxnSpLocks/>
          </p:cNvCxnSpPr>
          <p:nvPr/>
        </p:nvCxnSpPr>
        <p:spPr>
          <a:xfrm>
            <a:off x="394855" y="4010891"/>
            <a:ext cx="11554691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矩形 20">
            <a:extLst>
              <a:ext uri="{FF2B5EF4-FFF2-40B4-BE49-F238E27FC236}">
                <a16:creationId xmlns:a16="http://schemas.microsoft.com/office/drawing/2014/main" id="{C5DB9930-1C0A-4459-AB5A-730EB107BE76}"/>
              </a:ext>
            </a:extLst>
          </p:cNvPr>
          <p:cNvSpPr/>
          <p:nvPr/>
        </p:nvSpPr>
        <p:spPr>
          <a:xfrm>
            <a:off x="700699" y="4640549"/>
            <a:ext cx="319831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倾向于选择多值属性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如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考虑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ID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号会使得信息增益较大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文字方塊 3">
            <a:extLst>
              <a:ext uri="{FF2B5EF4-FFF2-40B4-BE49-F238E27FC236}">
                <a16:creationId xmlns:a16="http://schemas.microsoft.com/office/drawing/2014/main" id="{A2311314-2D7D-4703-A50A-A45F19959A1D}"/>
              </a:ext>
            </a:extLst>
          </p:cNvPr>
          <p:cNvSpPr txBox="1"/>
          <p:nvPr/>
        </p:nvSpPr>
        <p:spPr>
          <a:xfrm>
            <a:off x="4386368" y="67548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i="1" u="sng" dirty="0"/>
              <a:t>C4.5</a:t>
            </a:r>
            <a:endParaRPr lang="zh-TW" altLang="en-US" sz="2800" b="1" i="1" u="sng" dirty="0"/>
          </a:p>
        </p:txBody>
      </p:sp>
      <p:sp>
        <p:nvSpPr>
          <p:cNvPr id="23" name="文字方塊 3">
            <a:extLst>
              <a:ext uri="{FF2B5EF4-FFF2-40B4-BE49-F238E27FC236}">
                <a16:creationId xmlns:a16="http://schemas.microsoft.com/office/drawing/2014/main" id="{75CB6648-54BB-4A44-97FB-386ACE4E150F}"/>
              </a:ext>
            </a:extLst>
          </p:cNvPr>
          <p:cNvSpPr txBox="1"/>
          <p:nvPr/>
        </p:nvSpPr>
        <p:spPr>
          <a:xfrm>
            <a:off x="4386368" y="680519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i="1" u="sng" dirty="0"/>
              <a:t>信息增益率</a:t>
            </a:r>
            <a:endParaRPr lang="zh-TW" altLang="en-US" sz="2800" b="1" i="1" u="sng" dirty="0"/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F8F46904-4AA4-4C83-9689-ED9A9407E37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77"/>
          <a:stretch/>
        </p:blipFill>
        <p:spPr>
          <a:xfrm>
            <a:off x="4363346" y="2714121"/>
            <a:ext cx="3761869" cy="1020876"/>
          </a:xfrm>
          <a:prstGeom prst="rect">
            <a:avLst/>
          </a:prstGeom>
        </p:spPr>
      </p:pic>
      <p:sp>
        <p:nvSpPr>
          <p:cNvPr id="25" name="矩形 24">
            <a:extLst>
              <a:ext uri="{FF2B5EF4-FFF2-40B4-BE49-F238E27FC236}">
                <a16:creationId xmlns:a16="http://schemas.microsoft.com/office/drawing/2014/main" id="{089EF87C-7ED5-4775-B00F-8305DA4F101D}"/>
              </a:ext>
            </a:extLst>
          </p:cNvPr>
          <p:cNvSpPr/>
          <p:nvPr/>
        </p:nvSpPr>
        <p:spPr>
          <a:xfrm>
            <a:off x="4325237" y="2315843"/>
            <a:ext cx="40703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息增益率 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 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息增益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征本身的熵</a:t>
            </a:r>
            <a:endParaRPr lang="en-US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E8099067-8B12-4F70-9481-BE7E497E4B89}"/>
              </a:ext>
            </a:extLst>
          </p:cNvPr>
          <p:cNvSpPr/>
          <p:nvPr/>
        </p:nvSpPr>
        <p:spPr>
          <a:xfrm>
            <a:off x="4416136" y="4615901"/>
            <a:ext cx="22621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考虑了分支自身的熵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ABEF5AB4-D746-4A5E-B68A-B214D4112793}"/>
              </a:ext>
            </a:extLst>
          </p:cNvPr>
          <p:cNvSpPr/>
          <p:nvPr/>
        </p:nvSpPr>
        <p:spPr>
          <a:xfrm>
            <a:off x="4386368" y="5077566"/>
            <a:ext cx="23150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偏向取值较少的特征 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CDEC4368-DFE5-4E29-8572-3E5340066F4C}"/>
              </a:ext>
            </a:extLst>
          </p:cNvPr>
          <p:cNvSpPr/>
          <p:nvPr/>
        </p:nvSpPr>
        <p:spPr>
          <a:xfrm>
            <a:off x="789711" y="5731871"/>
            <a:ext cx="7197434" cy="923330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以上缺点，并不是直接选择信息增益率最大的特征，而是现在候选特征中找出信息增益高于平均水平的特征，然后在这些特征中再选择信息增益率最高的特征。 </a:t>
            </a:r>
          </a:p>
        </p:txBody>
      </p:sp>
    </p:spTree>
    <p:extLst>
      <p:ext uri="{BB962C8B-B14F-4D97-AF65-F5344CB8AC3E}">
        <p14:creationId xmlns:p14="http://schemas.microsoft.com/office/powerpoint/2010/main" val="9571672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3600" dirty="0"/>
              <a:t>决策树场景</a:t>
            </a:r>
            <a:r>
              <a:rPr lang="en-US" altLang="zh-CN" sz="3600" dirty="0"/>
              <a:t>---</a:t>
            </a:r>
            <a:r>
              <a:rPr lang="zh-CN" altLang="en-US" sz="3600" dirty="0"/>
              <a:t>相亲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26473" y="1804685"/>
            <a:ext cx="6026794" cy="435133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zh-CN" altLang="en-US" i="1" dirty="0">
                <a:solidFill>
                  <a:schemeClr val="tx1"/>
                </a:solidFill>
              </a:rPr>
              <a:t>      </a:t>
            </a:r>
            <a:r>
              <a:rPr lang="zh-CN" altLang="en-US" dirty="0">
                <a:solidFill>
                  <a:schemeClr val="tx1"/>
                </a:solidFill>
              </a:rPr>
              <a:t>女儿：多大年纪了？</a:t>
            </a:r>
          </a:p>
          <a:p>
            <a:pPr marL="0" indent="0">
              <a:buNone/>
            </a:pPr>
            <a:r>
              <a:rPr lang="zh-CN" altLang="en-US" dirty="0">
                <a:solidFill>
                  <a:schemeClr val="tx1"/>
                </a:solidFill>
              </a:rPr>
              <a:t>      母亲：</a:t>
            </a:r>
            <a:r>
              <a:rPr lang="en-US" altLang="zh-CN" dirty="0">
                <a:solidFill>
                  <a:schemeClr val="tx1"/>
                </a:solidFill>
              </a:rPr>
              <a:t>26</a:t>
            </a:r>
            <a:r>
              <a:rPr lang="zh-CN" altLang="en-US" dirty="0">
                <a:solidFill>
                  <a:schemeClr val="tx1"/>
                </a:solidFill>
              </a:rPr>
              <a:t>。</a:t>
            </a:r>
          </a:p>
          <a:p>
            <a:pPr marL="0" indent="0">
              <a:buNone/>
            </a:pPr>
            <a:r>
              <a:rPr lang="zh-CN" altLang="en-US" dirty="0">
                <a:solidFill>
                  <a:schemeClr val="tx1"/>
                </a:solidFill>
              </a:rPr>
              <a:t>      女儿：长的帅不帅？</a:t>
            </a:r>
          </a:p>
          <a:p>
            <a:pPr marL="0" indent="0">
              <a:buNone/>
            </a:pPr>
            <a:r>
              <a:rPr lang="zh-CN" altLang="en-US" dirty="0">
                <a:solidFill>
                  <a:schemeClr val="tx1"/>
                </a:solidFill>
              </a:rPr>
              <a:t>      母亲：挺帅的。</a:t>
            </a:r>
          </a:p>
          <a:p>
            <a:pPr marL="0" indent="0">
              <a:buNone/>
            </a:pPr>
            <a:r>
              <a:rPr lang="zh-CN" altLang="en-US" dirty="0">
                <a:solidFill>
                  <a:schemeClr val="tx1"/>
                </a:solidFill>
              </a:rPr>
              <a:t>      女儿：收入高不？</a:t>
            </a:r>
          </a:p>
          <a:p>
            <a:pPr marL="0" indent="0">
              <a:buNone/>
            </a:pPr>
            <a:r>
              <a:rPr lang="zh-CN" altLang="en-US" dirty="0">
                <a:solidFill>
                  <a:schemeClr val="tx1"/>
                </a:solidFill>
              </a:rPr>
              <a:t>      母亲：不算很高，中等情况。</a:t>
            </a:r>
          </a:p>
          <a:p>
            <a:pPr marL="0" indent="0">
              <a:buNone/>
            </a:pPr>
            <a:r>
              <a:rPr lang="zh-CN" altLang="en-US" dirty="0">
                <a:solidFill>
                  <a:schemeClr val="tx1"/>
                </a:solidFill>
              </a:rPr>
              <a:t>      女儿：是程序员不？</a:t>
            </a:r>
          </a:p>
          <a:p>
            <a:pPr marL="0" indent="0">
              <a:buNone/>
            </a:pPr>
            <a:r>
              <a:rPr lang="zh-CN" altLang="en-US" dirty="0">
                <a:solidFill>
                  <a:schemeClr val="tx1"/>
                </a:solidFill>
              </a:rPr>
              <a:t>      母亲：是，在高新区上班呢。</a:t>
            </a:r>
          </a:p>
          <a:p>
            <a:pPr marL="0" indent="0">
              <a:buNone/>
            </a:pPr>
            <a:r>
              <a:rPr lang="zh-CN" altLang="en-US" dirty="0">
                <a:solidFill>
                  <a:schemeClr val="tx1"/>
                </a:solidFill>
              </a:rPr>
              <a:t>      女儿：那好，我去见见。</a:t>
            </a:r>
          </a:p>
          <a:p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7305" y="701977"/>
            <a:ext cx="5219700" cy="5191125"/>
          </a:xfrm>
          <a:prstGeom prst="rect">
            <a:avLst/>
          </a:prstGeom>
        </p:spPr>
      </p:pic>
      <p:sp>
        <p:nvSpPr>
          <p:cNvPr id="6" name="椭圆 5"/>
          <p:cNvSpPr/>
          <p:nvPr/>
        </p:nvSpPr>
        <p:spPr>
          <a:xfrm>
            <a:off x="7534170" y="3918982"/>
            <a:ext cx="802888" cy="802888"/>
          </a:xfrm>
          <a:prstGeom prst="ellipse">
            <a:avLst/>
          </a:prstGeom>
          <a:solidFill>
            <a:srgbClr val="81A23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7640585" y="4041005"/>
            <a:ext cx="849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程序员</a:t>
            </a:r>
          </a:p>
        </p:txBody>
      </p:sp>
      <p:sp>
        <p:nvSpPr>
          <p:cNvPr id="7" name="文本框 6"/>
          <p:cNvSpPr txBox="1"/>
          <p:nvPr>
            <p:custDataLst>
              <p:tags r:id="rId1"/>
            </p:custDataLst>
          </p:nvPr>
        </p:nvSpPr>
        <p:spPr>
          <a:xfrm>
            <a:off x="-3082834" y="-188299"/>
            <a:ext cx="10515600" cy="1106847"/>
          </a:xfrm>
          <a:prstGeom prst="rect">
            <a:avLst/>
          </a:prstGeom>
        </p:spPr>
        <p:txBody>
          <a:bodyPr vert="horz" wrap="square" lIns="90000" tIns="46800" rIns="90000" bIns="46800" rtlCol="0" anchor="ctr">
            <a:normAutofit/>
          </a:bodyPr>
          <a:lstStyle>
            <a:defPPr>
              <a:defRPr lang="zh-CN"/>
            </a:defPPr>
            <a:lvl1pPr algn="ctr">
              <a:lnSpc>
                <a:spcPct val="90000"/>
              </a:lnSpc>
              <a:spcBef>
                <a:spcPct val="0"/>
              </a:spcBef>
              <a:buNone/>
              <a:defRPr sz="4400" cap="all">
                <a:latin typeface="+mj-lt"/>
                <a:ea typeface="+mj-ea"/>
                <a:cs typeface="+mj-cs"/>
              </a:defRPr>
            </a:lvl1pPr>
          </a:lstStyle>
          <a:p>
            <a:endParaRPr lang="zh-CN" altLang="en-US" sz="4000" b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834489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15345" y="65506"/>
            <a:ext cx="7098451" cy="4818222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/>
              <a:t>信息增益率的计算</a:t>
            </a:r>
          </a:p>
        </p:txBody>
      </p:sp>
      <p:sp>
        <p:nvSpPr>
          <p:cNvPr id="4" name="矩形 3"/>
          <p:cNvSpPr/>
          <p:nvPr/>
        </p:nvSpPr>
        <p:spPr>
          <a:xfrm>
            <a:off x="838200" y="4923213"/>
            <a:ext cx="9247909" cy="156966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look</a:t>
            </a:r>
            <a:r>
              <a:rPr lang="zh-CN" altLang="en-US" sz="24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信息增益率的计算：</a:t>
            </a:r>
          </a:p>
          <a:p>
            <a:r>
              <a:rPr lang="en-US" altLang="zh-CN" sz="24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lang="zh-CN" altLang="en-US" sz="24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,A</a:t>
            </a:r>
            <a:r>
              <a:rPr lang="zh-CN" altLang="en-US" sz="24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sz="24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H</a:t>
            </a:r>
            <a:r>
              <a:rPr lang="zh-CN" altLang="en-US" sz="24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sz="24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sz="24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H</a:t>
            </a:r>
            <a:r>
              <a:rPr lang="zh-CN" altLang="en-US" sz="24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sz="24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4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  <a:p>
            <a:r>
              <a:rPr lang="en-US" altLang="zh-CN" sz="2400" dirty="0" err="1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ain</a:t>
            </a:r>
            <a:r>
              <a:rPr lang="en-US" altLang="zh-CN" sz="2400" baseline="-25000" dirty="0" err="1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atio</a:t>
            </a:r>
            <a:r>
              <a:rPr lang="zh-CN" altLang="en-US" sz="24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sz="24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G</a:t>
            </a:r>
            <a:r>
              <a:rPr lang="zh-CN" altLang="en-US" sz="24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sz="24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4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sz="24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H(A)</a:t>
            </a:r>
          </a:p>
          <a:p>
            <a:r>
              <a:rPr lang="en-US" altLang="zh-CN" sz="24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(A)=H(5,4,5)=-5/14log(5/14)-4/14log(4/14)-5/14log(5/14)</a:t>
            </a:r>
          </a:p>
        </p:txBody>
      </p:sp>
    </p:spTree>
    <p:extLst>
      <p:ext uri="{BB962C8B-B14F-4D97-AF65-F5344CB8AC3E}">
        <p14:creationId xmlns:p14="http://schemas.microsoft.com/office/powerpoint/2010/main" val="763610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CD70481-4D83-415F-ADD2-91DF72046423}"/>
              </a:ext>
            </a:extLst>
          </p:cNvPr>
          <p:cNvCxnSpPr/>
          <p:nvPr/>
        </p:nvCxnSpPr>
        <p:spPr>
          <a:xfrm>
            <a:off x="4204854" y="193963"/>
            <a:ext cx="0" cy="6470073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59EC1F1D-0D92-45E1-BEA9-B7D87BC7BFD8}"/>
              </a:ext>
            </a:extLst>
          </p:cNvPr>
          <p:cNvCxnSpPr/>
          <p:nvPr/>
        </p:nvCxnSpPr>
        <p:spPr>
          <a:xfrm>
            <a:off x="8437418" y="193963"/>
            <a:ext cx="0" cy="6470073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字方塊 3">
            <a:extLst>
              <a:ext uri="{FF2B5EF4-FFF2-40B4-BE49-F238E27FC236}">
                <a16:creationId xmlns:a16="http://schemas.microsoft.com/office/drawing/2014/main" id="{D4ECB0C9-2610-4293-87E3-516A995812A7}"/>
              </a:ext>
            </a:extLst>
          </p:cNvPr>
          <p:cNvSpPr txBox="1"/>
          <p:nvPr/>
        </p:nvSpPr>
        <p:spPr>
          <a:xfrm>
            <a:off x="131619" y="267509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i="1" u="sng" dirty="0"/>
              <a:t>ID3</a:t>
            </a:r>
            <a:endParaRPr lang="zh-TW" altLang="en-US" sz="2800" b="1" i="1" u="sng" dirty="0"/>
          </a:p>
        </p:txBody>
      </p:sp>
      <p:sp>
        <p:nvSpPr>
          <p:cNvPr id="12" name="文字方塊 3">
            <a:extLst>
              <a:ext uri="{FF2B5EF4-FFF2-40B4-BE49-F238E27FC236}">
                <a16:creationId xmlns:a16="http://schemas.microsoft.com/office/drawing/2014/main" id="{D7A0CD0A-1715-4954-A4C6-43BE20E05F03}"/>
              </a:ext>
            </a:extLst>
          </p:cNvPr>
          <p:cNvSpPr txBox="1"/>
          <p:nvPr/>
        </p:nvSpPr>
        <p:spPr>
          <a:xfrm>
            <a:off x="131619" y="880480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i="1" u="sng" dirty="0"/>
              <a:t>信息增益</a:t>
            </a:r>
            <a:endParaRPr lang="zh-TW" altLang="en-US" sz="2800" b="1" i="1" u="sng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81979E03-5915-4153-9E92-8DE308B1E15E}"/>
              </a:ext>
            </a:extLst>
          </p:cNvPr>
          <p:cNvSpPr/>
          <p:nvPr/>
        </p:nvSpPr>
        <p:spPr>
          <a:xfrm>
            <a:off x="706623" y="2298304"/>
            <a:ext cx="27638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息增益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统熵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条件熵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E84D755F-2509-4979-9091-BDDD918A7480}"/>
              </a:ext>
            </a:extLst>
          </p:cNvPr>
          <p:cNvSpPr txBox="1"/>
          <p:nvPr/>
        </p:nvSpPr>
        <p:spPr>
          <a:xfrm>
            <a:off x="726661" y="3067343"/>
            <a:ext cx="27238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息增益越大越好，或者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条件熵越小越好</a:t>
            </a:r>
          </a:p>
        </p:txBody>
      </p: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963CA6B2-6059-4469-B826-0F31E67B5EDF}"/>
              </a:ext>
            </a:extLst>
          </p:cNvPr>
          <p:cNvCxnSpPr>
            <a:cxnSpLocks/>
          </p:cNvCxnSpPr>
          <p:nvPr/>
        </p:nvCxnSpPr>
        <p:spPr>
          <a:xfrm>
            <a:off x="277091" y="1731818"/>
            <a:ext cx="11554691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CE73EEA1-93CE-4792-8A89-7A00DF731A47}"/>
              </a:ext>
            </a:extLst>
          </p:cNvPr>
          <p:cNvCxnSpPr>
            <a:cxnSpLocks/>
          </p:cNvCxnSpPr>
          <p:nvPr/>
        </p:nvCxnSpPr>
        <p:spPr>
          <a:xfrm>
            <a:off x="394855" y="4010891"/>
            <a:ext cx="11554691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矩形 20">
            <a:extLst>
              <a:ext uri="{FF2B5EF4-FFF2-40B4-BE49-F238E27FC236}">
                <a16:creationId xmlns:a16="http://schemas.microsoft.com/office/drawing/2014/main" id="{C5DB9930-1C0A-4459-AB5A-730EB107BE76}"/>
              </a:ext>
            </a:extLst>
          </p:cNvPr>
          <p:cNvSpPr/>
          <p:nvPr/>
        </p:nvSpPr>
        <p:spPr>
          <a:xfrm>
            <a:off x="700699" y="4640549"/>
            <a:ext cx="319831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倾向于选择多值属性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如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考虑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ID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号会使得信息增益较大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文字方塊 3">
            <a:extLst>
              <a:ext uri="{FF2B5EF4-FFF2-40B4-BE49-F238E27FC236}">
                <a16:creationId xmlns:a16="http://schemas.microsoft.com/office/drawing/2014/main" id="{A2311314-2D7D-4703-A50A-A45F19959A1D}"/>
              </a:ext>
            </a:extLst>
          </p:cNvPr>
          <p:cNvSpPr txBox="1"/>
          <p:nvPr/>
        </p:nvSpPr>
        <p:spPr>
          <a:xfrm>
            <a:off x="4416136" y="225923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i="1" u="sng" dirty="0"/>
              <a:t>C4.5</a:t>
            </a:r>
            <a:endParaRPr lang="zh-TW" altLang="en-US" sz="2800" b="1" i="1" u="sng" dirty="0"/>
          </a:p>
        </p:txBody>
      </p:sp>
      <p:sp>
        <p:nvSpPr>
          <p:cNvPr id="23" name="文字方塊 3">
            <a:extLst>
              <a:ext uri="{FF2B5EF4-FFF2-40B4-BE49-F238E27FC236}">
                <a16:creationId xmlns:a16="http://schemas.microsoft.com/office/drawing/2014/main" id="{75CB6648-54BB-4A44-97FB-386ACE4E150F}"/>
              </a:ext>
            </a:extLst>
          </p:cNvPr>
          <p:cNvSpPr txBox="1"/>
          <p:nvPr/>
        </p:nvSpPr>
        <p:spPr>
          <a:xfrm>
            <a:off x="4416136" y="838894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i="1" u="sng" dirty="0"/>
              <a:t>信息增益率</a:t>
            </a:r>
            <a:endParaRPr lang="zh-TW" altLang="en-US" sz="2800" b="1" i="1" u="sng" dirty="0"/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F8F46904-4AA4-4C83-9689-ED9A9407E37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77"/>
          <a:stretch/>
        </p:blipFill>
        <p:spPr>
          <a:xfrm>
            <a:off x="4400928" y="2395581"/>
            <a:ext cx="3761869" cy="1020876"/>
          </a:xfrm>
          <a:prstGeom prst="rect">
            <a:avLst/>
          </a:prstGeom>
          <a:ln w="28575">
            <a:solidFill>
              <a:srgbClr val="FFC000"/>
            </a:solidFill>
          </a:ln>
        </p:spPr>
      </p:pic>
      <p:sp>
        <p:nvSpPr>
          <p:cNvPr id="25" name="矩形 24">
            <a:extLst>
              <a:ext uri="{FF2B5EF4-FFF2-40B4-BE49-F238E27FC236}">
                <a16:creationId xmlns:a16="http://schemas.microsoft.com/office/drawing/2014/main" id="{089EF87C-7ED5-4775-B00F-8305DA4F101D}"/>
              </a:ext>
            </a:extLst>
          </p:cNvPr>
          <p:cNvSpPr/>
          <p:nvPr/>
        </p:nvSpPr>
        <p:spPr>
          <a:xfrm>
            <a:off x="4246691" y="1899811"/>
            <a:ext cx="40703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息增益率 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 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息增益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征本身的熵</a:t>
            </a:r>
            <a:endParaRPr lang="en-US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E8099067-8B12-4F70-9481-BE7E497E4B89}"/>
              </a:ext>
            </a:extLst>
          </p:cNvPr>
          <p:cNvSpPr/>
          <p:nvPr/>
        </p:nvSpPr>
        <p:spPr>
          <a:xfrm>
            <a:off x="4416136" y="4615901"/>
            <a:ext cx="22621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考虑了特征自身的熵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ABEF5AB4-D746-4A5E-B68A-B214D4112793}"/>
              </a:ext>
            </a:extLst>
          </p:cNvPr>
          <p:cNvSpPr/>
          <p:nvPr/>
        </p:nvSpPr>
        <p:spPr>
          <a:xfrm>
            <a:off x="4386368" y="5077566"/>
            <a:ext cx="23150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偏向取值较少的特征 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CDEC4368-DFE5-4E29-8572-3E5340066F4C}"/>
              </a:ext>
            </a:extLst>
          </p:cNvPr>
          <p:cNvSpPr/>
          <p:nvPr/>
        </p:nvSpPr>
        <p:spPr>
          <a:xfrm>
            <a:off x="789711" y="5731871"/>
            <a:ext cx="7197434" cy="923330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以上缺点，并不是直接选择信息增益率最大的特征，而是现在候选特征中找出信息增益高于平均水平的特征，然后在这些特征中再选择信息增益率最高的特征。 </a:t>
            </a:r>
          </a:p>
        </p:txBody>
      </p:sp>
      <p:sp>
        <p:nvSpPr>
          <p:cNvPr id="19" name="文字方塊 3">
            <a:extLst>
              <a:ext uri="{FF2B5EF4-FFF2-40B4-BE49-F238E27FC236}">
                <a16:creationId xmlns:a16="http://schemas.microsoft.com/office/drawing/2014/main" id="{8B3C91C0-F0EC-444F-B092-11B56B96D9C6}"/>
              </a:ext>
            </a:extLst>
          </p:cNvPr>
          <p:cNvSpPr txBox="1"/>
          <p:nvPr/>
        </p:nvSpPr>
        <p:spPr>
          <a:xfrm>
            <a:off x="8437418" y="162368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i="1" u="sng" dirty="0"/>
              <a:t>CART</a:t>
            </a:r>
            <a:endParaRPr lang="zh-TW" altLang="en-US" sz="2800" b="1" i="1" u="sng" dirty="0"/>
          </a:p>
        </p:txBody>
      </p:sp>
      <p:sp>
        <p:nvSpPr>
          <p:cNvPr id="20" name="文字方塊 3">
            <a:extLst>
              <a:ext uri="{FF2B5EF4-FFF2-40B4-BE49-F238E27FC236}">
                <a16:creationId xmlns:a16="http://schemas.microsoft.com/office/drawing/2014/main" id="{D75192BC-E094-4F91-84E7-3E5BFEEF7674}"/>
              </a:ext>
            </a:extLst>
          </p:cNvPr>
          <p:cNvSpPr txBox="1"/>
          <p:nvPr/>
        </p:nvSpPr>
        <p:spPr>
          <a:xfrm>
            <a:off x="8437418" y="775339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i="1" u="sng" dirty="0"/>
              <a:t>Gini</a:t>
            </a:r>
            <a:r>
              <a:rPr lang="zh-CN" altLang="en-US" sz="2800" b="1" i="1" u="sng" dirty="0"/>
              <a:t>系数</a:t>
            </a:r>
            <a:endParaRPr lang="zh-TW" altLang="en-US" sz="2800" b="1" i="1" u="sng" dirty="0"/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id="{53B63FD7-3C2E-49AD-AB13-74CB89F80C2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41816" y="2482970"/>
            <a:ext cx="3593732" cy="826022"/>
          </a:xfrm>
          <a:prstGeom prst="rect">
            <a:avLst/>
          </a:prstGeom>
          <a:ln w="28575">
            <a:solidFill>
              <a:srgbClr val="FFC000"/>
            </a:solidFill>
          </a:ln>
        </p:spPr>
      </p:pic>
      <p:sp>
        <p:nvSpPr>
          <p:cNvPr id="30" name="文本框 29">
            <a:extLst>
              <a:ext uri="{FF2B5EF4-FFF2-40B4-BE49-F238E27FC236}">
                <a16:creationId xmlns:a16="http://schemas.microsoft.com/office/drawing/2014/main" id="{F9F1281E-EF20-46BA-B90A-C7F0960BCDBE}"/>
              </a:ext>
            </a:extLst>
          </p:cNvPr>
          <p:cNvSpPr txBox="1"/>
          <p:nvPr/>
        </p:nvSpPr>
        <p:spPr>
          <a:xfrm>
            <a:off x="4325237" y="3533140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息增益率越大越好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3EC469E6-16B5-4093-B858-B63EBD5EE0E8}"/>
              </a:ext>
            </a:extLst>
          </p:cNvPr>
          <p:cNvSpPr txBox="1"/>
          <p:nvPr/>
        </p:nvSpPr>
        <p:spPr>
          <a:xfrm>
            <a:off x="8479255" y="3533140"/>
            <a:ext cx="2005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Gini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系数越小越好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5ADDFDD-25D9-4FAB-AE7E-6D7109D27BB3}"/>
              </a:ext>
            </a:extLst>
          </p:cNvPr>
          <p:cNvSpPr/>
          <p:nvPr/>
        </p:nvSpPr>
        <p:spPr>
          <a:xfrm>
            <a:off x="8602269" y="4085947"/>
            <a:ext cx="3339080" cy="25364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示在样本集合中一个随机选中的样本被分错的概率。 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Gini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指数越小表示集合中被选中的样本被分错的概率越小，也就是说集合的纯度越高，反之，集合越不纯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3772711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41218" y="254291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3600" dirty="0"/>
              <a:t>几个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41218" y="1659370"/>
            <a:ext cx="10515600" cy="4351338"/>
          </a:xfrm>
        </p:spPr>
        <p:txBody>
          <a:bodyPr/>
          <a:lstStyle/>
          <a:p>
            <a:pPr>
              <a:lnSpc>
                <a:spcPts val="4000"/>
              </a:lnSpc>
            </a:pPr>
            <a:r>
              <a:rPr lang="zh-CN" altLang="en-US" dirty="0">
                <a:solidFill>
                  <a:schemeClr val="tx1"/>
                </a:solidFill>
              </a:rPr>
              <a:t>所有属性都作为分裂属性（非叶子节点）用完了，但还存在有些子集不纯怎么办？（</a:t>
            </a:r>
            <a:r>
              <a:rPr lang="en-US" altLang="zh-CN" dirty="0">
                <a:solidFill>
                  <a:schemeClr val="tx1"/>
                </a:solidFill>
              </a:rPr>
              <a:t>Ref.</a:t>
            </a:r>
            <a:r>
              <a:rPr lang="zh-CN" altLang="en-US" dirty="0">
                <a:solidFill>
                  <a:schemeClr val="tx1"/>
                </a:solidFill>
              </a:rPr>
              <a:t>构建的结束条件）</a:t>
            </a:r>
            <a:endParaRPr lang="en-US" altLang="zh-CN" dirty="0">
              <a:solidFill>
                <a:schemeClr val="tx1"/>
              </a:solidFill>
            </a:endParaRPr>
          </a:p>
          <a:p>
            <a:pPr lvl="1"/>
            <a:r>
              <a:rPr lang="zh-CN" altLang="en-US" dirty="0">
                <a:solidFill>
                  <a:schemeClr val="accent1">
                    <a:lumMod val="75000"/>
                  </a:schemeClr>
                </a:solidFill>
              </a:rPr>
              <a:t>采用多数者决策，并把该子集变成叶子节点</a:t>
            </a:r>
            <a:endParaRPr lang="en-US" altLang="zh-CN" dirty="0">
              <a:solidFill>
                <a:schemeClr val="accent1">
                  <a:lumMod val="75000"/>
                </a:schemeClr>
              </a:solidFill>
            </a:endParaRPr>
          </a:p>
          <a:p>
            <a:pPr lvl="1"/>
            <a:endParaRPr lang="en-US" altLang="zh-CN" dirty="0"/>
          </a:p>
          <a:p>
            <a:pPr marL="228600" lvl="1">
              <a:spcBef>
                <a:spcPts val="1000"/>
              </a:spcBef>
            </a:pPr>
            <a:r>
              <a:rPr lang="zh-CN" altLang="en-US" sz="2800" dirty="0"/>
              <a:t>拟合了离群点、噪声数据（过拟合）</a:t>
            </a:r>
            <a:endParaRPr lang="en-US" altLang="zh-CN" sz="2800" dirty="0"/>
          </a:p>
          <a:p>
            <a:pPr marL="685800" lvl="2">
              <a:spcBef>
                <a:spcPts val="1000"/>
              </a:spcBef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</a:rPr>
              <a:t>剪枝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</a:endParaRPr>
          </a:p>
          <a:p>
            <a:pPr marL="457200" lvl="2" indent="0">
              <a:spcBef>
                <a:spcPts val="1000"/>
              </a:spcBef>
              <a:buNone/>
            </a:pPr>
            <a:endParaRPr lang="en-US" altLang="zh-CN" sz="2800" dirty="0"/>
          </a:p>
          <a:p>
            <a:pPr marL="228600" lvl="1">
              <a:spcBef>
                <a:spcPts val="1000"/>
              </a:spcBef>
            </a:pPr>
            <a:r>
              <a:rPr lang="zh-CN" altLang="en-US" sz="2800" dirty="0"/>
              <a:t>预测准确率不高</a:t>
            </a:r>
            <a:endParaRPr lang="en-US" altLang="zh-CN" sz="2800" dirty="0"/>
          </a:p>
          <a:p>
            <a:pPr marL="685800" lvl="2">
              <a:spcBef>
                <a:spcPts val="1000"/>
              </a:spcBef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</a:rPr>
              <a:t>集成学习</a:t>
            </a:r>
            <a:endParaRPr lang="en-US" altLang="zh-CN" sz="2400" dirty="0">
              <a:solidFill>
                <a:schemeClr val="accent1">
                  <a:lumMod val="75000"/>
                </a:schemeClr>
              </a:solidFill>
            </a:endParaRPr>
          </a:p>
          <a:p>
            <a:pPr lvl="1"/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8317132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/>
              <a:t>集成学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2926485"/>
          </a:xfrm>
        </p:spPr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</a:rPr>
              <a:t>随机森林（多棵决策树）</a:t>
            </a:r>
            <a:endParaRPr lang="en-US" altLang="zh-CN" dirty="0">
              <a:solidFill>
                <a:schemeClr val="tx1"/>
              </a:solidFill>
            </a:endParaRPr>
          </a:p>
          <a:p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Bagging</a:t>
            </a:r>
          </a:p>
          <a:p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Boosting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390774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/>
              <a:t>与</a:t>
            </a:r>
            <a:r>
              <a:rPr lang="en-US" altLang="zh-CN" sz="3600" dirty="0" err="1"/>
              <a:t>kNN</a:t>
            </a:r>
            <a:r>
              <a:rPr lang="zh-CN" altLang="en-US" sz="3600" dirty="0"/>
              <a:t>方法的比较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690688"/>
            <a:ext cx="3697698" cy="408921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8775" y="1690688"/>
            <a:ext cx="2394450" cy="261042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3225" y="2524695"/>
            <a:ext cx="2533650" cy="263842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7675" y="3603308"/>
            <a:ext cx="2409825" cy="262890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2011680" y="6001375"/>
            <a:ext cx="2103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</a:rPr>
              <a:t>Decision Tree</a:t>
            </a:r>
            <a:endParaRPr lang="zh-CN" altLang="en-US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241665" y="5328332"/>
            <a:ext cx="2103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err="1">
                <a:solidFill>
                  <a:schemeClr val="accent1">
                    <a:lumMod val="75000"/>
                  </a:schemeClr>
                </a:solidFill>
              </a:rPr>
              <a:t>kNN</a:t>
            </a:r>
            <a:endParaRPr lang="zh-CN" altLang="en-US" sz="28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286" y="1783518"/>
            <a:ext cx="3839502" cy="3957136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1358537" y="2155363"/>
            <a:ext cx="1739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Random forest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878580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4294967295"/>
          </p:nvPr>
        </p:nvSpPr>
        <p:spPr>
          <a:xfrm>
            <a:off x="3812817" y="2852213"/>
            <a:ext cx="8083550" cy="104298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kumimoji="1" lang="en-US" altLang="zh-CN" sz="5400" dirty="0">
                <a:solidFill>
                  <a:schemeClr val="tx1"/>
                </a:solidFill>
                <a:latin typeface="腾讯体" panose="02010600010101010101" pitchFamily="2" charset="-122"/>
                <a:ea typeface="腾讯体" panose="02010600010101010101" pitchFamily="2" charset="-122"/>
              </a:rPr>
              <a:t>THANK</a:t>
            </a:r>
            <a:r>
              <a:rPr kumimoji="1" lang="zh-CN" altLang="en-US" sz="5400" dirty="0">
                <a:solidFill>
                  <a:schemeClr val="tx1"/>
                </a:solidFill>
                <a:latin typeface="腾讯体" panose="02010600010101010101" pitchFamily="2" charset="-122"/>
                <a:ea typeface="腾讯体" panose="02010600010101010101" pitchFamily="2" charset="-122"/>
              </a:rPr>
              <a:t> </a:t>
            </a:r>
            <a:r>
              <a:rPr kumimoji="1" lang="en-US" altLang="zh-CN" sz="5400" dirty="0">
                <a:solidFill>
                  <a:schemeClr val="tx1"/>
                </a:solidFill>
                <a:latin typeface="腾讯体" panose="02010600010101010101" pitchFamily="2" charset="-122"/>
                <a:ea typeface="腾讯体" panose="02010600010101010101" pitchFamily="2" charset="-122"/>
              </a:rPr>
              <a:t>YOU!</a:t>
            </a:r>
            <a:endParaRPr kumimoji="1" lang="zh-CN" altLang="en-US" sz="5400" dirty="0">
              <a:solidFill>
                <a:schemeClr val="tx1"/>
              </a:solidFill>
              <a:latin typeface="腾讯体" panose="02010600010101010101" pitchFamily="2" charset="-122"/>
              <a:ea typeface="腾讯体" panose="0201060001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32746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ver dir="rd"/>
      </p:transition>
    </mc:Choice>
    <mc:Fallback xmlns="">
      <p:transition spd="med">
        <p:cover dir="rd"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6270172" y="2097926"/>
            <a:ext cx="4767943" cy="337021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/>
              <a:t>“相亲”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32164" y="1825625"/>
            <a:ext cx="10321636" cy="4351338"/>
          </a:xfrm>
        </p:spPr>
        <p:txBody>
          <a:bodyPr/>
          <a:lstStyle/>
          <a:p>
            <a:pPr marL="0" indent="0">
              <a:buNone/>
            </a:pPr>
            <a:r>
              <a:rPr lang="zh-CN" altLang="en-US" i="1" dirty="0">
                <a:solidFill>
                  <a:schemeClr val="tx1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女儿：多大年纪了？</a:t>
            </a:r>
          </a:p>
          <a:p>
            <a:pPr marL="0" indent="0">
              <a:buNone/>
            </a:pPr>
            <a:r>
              <a:rPr lang="zh-CN" altLang="en-US" dirty="0">
                <a:solidFill>
                  <a:schemeClr val="tx1"/>
                </a:solidFill>
              </a:rPr>
              <a:t> 母亲：</a:t>
            </a:r>
            <a:r>
              <a:rPr lang="en-US" altLang="zh-CN" dirty="0">
                <a:solidFill>
                  <a:schemeClr val="tx1"/>
                </a:solidFill>
              </a:rPr>
              <a:t>26</a:t>
            </a:r>
            <a:r>
              <a:rPr lang="zh-CN" altLang="en-US" dirty="0">
                <a:solidFill>
                  <a:schemeClr val="tx1"/>
                </a:solidFill>
              </a:rPr>
              <a:t>。</a:t>
            </a:r>
          </a:p>
          <a:p>
            <a:pPr marL="0" indent="0">
              <a:buNone/>
            </a:pPr>
            <a:r>
              <a:rPr lang="zh-CN" altLang="en-US" dirty="0">
                <a:solidFill>
                  <a:schemeClr val="tx1"/>
                </a:solidFill>
              </a:rPr>
              <a:t> 女儿：长的帅不帅？</a:t>
            </a:r>
          </a:p>
          <a:p>
            <a:pPr marL="0" indent="0">
              <a:buNone/>
            </a:pPr>
            <a:r>
              <a:rPr lang="zh-CN" altLang="en-US" dirty="0">
                <a:solidFill>
                  <a:schemeClr val="tx1"/>
                </a:solidFill>
              </a:rPr>
              <a:t> 母亲：挺帅的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6374674" y="5656217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10503353" y="5656217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50</a:t>
            </a:r>
            <a:endParaRPr lang="zh-CN" altLang="en-US" dirty="0"/>
          </a:p>
        </p:txBody>
      </p:sp>
      <p:cxnSp>
        <p:nvCxnSpPr>
          <p:cNvPr id="5" name="直接连接符 4"/>
          <p:cNvCxnSpPr/>
          <p:nvPr/>
        </p:nvCxnSpPr>
        <p:spPr>
          <a:xfrm>
            <a:off x="7485017" y="2097926"/>
            <a:ext cx="1" cy="3370217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>
            <a:cxnSpLocks/>
          </p:cNvCxnSpPr>
          <p:nvPr/>
        </p:nvCxnSpPr>
        <p:spPr>
          <a:xfrm>
            <a:off x="6261460" y="3772768"/>
            <a:ext cx="1223557" cy="9079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23"/>
          <p:cNvSpPr txBox="1"/>
          <p:nvPr/>
        </p:nvSpPr>
        <p:spPr>
          <a:xfrm>
            <a:off x="8490857" y="5840883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年龄</a:t>
            </a:r>
          </a:p>
        </p:txBody>
      </p:sp>
      <p:sp>
        <p:nvSpPr>
          <p:cNvPr id="25" name="文本框 24"/>
          <p:cNvSpPr txBox="1"/>
          <p:nvPr/>
        </p:nvSpPr>
        <p:spPr>
          <a:xfrm rot="16200000">
            <a:off x="5551092" y="3209875"/>
            <a:ext cx="8438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颜值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6607109" y="3404248"/>
            <a:ext cx="4876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/>
              <a:t>R1</a:t>
            </a:r>
            <a:endParaRPr lang="zh-CN" altLang="en-US" sz="2000" b="1" dirty="0"/>
          </a:p>
        </p:txBody>
      </p:sp>
      <p:sp>
        <p:nvSpPr>
          <p:cNvPr id="27" name="文本框 26"/>
          <p:cNvSpPr txBox="1"/>
          <p:nvPr/>
        </p:nvSpPr>
        <p:spPr>
          <a:xfrm>
            <a:off x="8780417" y="3216174"/>
            <a:ext cx="8047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/>
              <a:t>R2</a:t>
            </a:r>
            <a:endParaRPr lang="zh-CN" altLang="en-US" sz="2000" b="1" dirty="0"/>
          </a:p>
        </p:txBody>
      </p:sp>
      <p:sp>
        <p:nvSpPr>
          <p:cNvPr id="29" name="文本框 28"/>
          <p:cNvSpPr txBox="1"/>
          <p:nvPr/>
        </p:nvSpPr>
        <p:spPr>
          <a:xfrm>
            <a:off x="8780417" y="4519088"/>
            <a:ext cx="4876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/>
              <a:t>R3</a:t>
            </a:r>
            <a:endParaRPr lang="zh-CN" altLang="en-US" sz="2000" b="1" dirty="0"/>
          </a:p>
        </p:txBody>
      </p:sp>
      <p:sp>
        <p:nvSpPr>
          <p:cNvPr id="33" name="椭圆 32"/>
          <p:cNvSpPr/>
          <p:nvPr/>
        </p:nvSpPr>
        <p:spPr>
          <a:xfrm>
            <a:off x="6785611" y="4853883"/>
            <a:ext cx="130629" cy="13062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椭圆 33"/>
          <p:cNvSpPr/>
          <p:nvPr/>
        </p:nvSpPr>
        <p:spPr>
          <a:xfrm>
            <a:off x="6746965" y="2714982"/>
            <a:ext cx="130629" cy="130629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椭圆 34"/>
          <p:cNvSpPr/>
          <p:nvPr/>
        </p:nvSpPr>
        <p:spPr>
          <a:xfrm>
            <a:off x="7169332" y="3935979"/>
            <a:ext cx="130629" cy="13062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椭圆 35"/>
          <p:cNvSpPr/>
          <p:nvPr/>
        </p:nvSpPr>
        <p:spPr>
          <a:xfrm>
            <a:off x="7510719" y="3524399"/>
            <a:ext cx="130629" cy="13062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椭圆 36"/>
          <p:cNvSpPr/>
          <p:nvPr/>
        </p:nvSpPr>
        <p:spPr>
          <a:xfrm>
            <a:off x="6689816" y="4099303"/>
            <a:ext cx="130629" cy="13062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椭圆 37"/>
          <p:cNvSpPr/>
          <p:nvPr/>
        </p:nvSpPr>
        <p:spPr>
          <a:xfrm>
            <a:off x="6654982" y="2084821"/>
            <a:ext cx="130629" cy="130629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椭圆 38"/>
          <p:cNvSpPr/>
          <p:nvPr/>
        </p:nvSpPr>
        <p:spPr>
          <a:xfrm>
            <a:off x="9454516" y="3418606"/>
            <a:ext cx="130629" cy="13062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椭圆 39"/>
          <p:cNvSpPr/>
          <p:nvPr/>
        </p:nvSpPr>
        <p:spPr>
          <a:xfrm>
            <a:off x="7087417" y="4653828"/>
            <a:ext cx="130629" cy="13062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椭圆 40"/>
          <p:cNvSpPr/>
          <p:nvPr/>
        </p:nvSpPr>
        <p:spPr>
          <a:xfrm>
            <a:off x="8084275" y="4173914"/>
            <a:ext cx="130629" cy="130629"/>
          </a:xfrm>
          <a:prstGeom prst="ellipse">
            <a:avLst/>
          </a:prstGeom>
          <a:solidFill>
            <a:srgbClr val="FFFF00"/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42" name="椭圆 41"/>
          <p:cNvSpPr/>
          <p:nvPr/>
        </p:nvSpPr>
        <p:spPr>
          <a:xfrm>
            <a:off x="7043057" y="3295772"/>
            <a:ext cx="130629" cy="130629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椭圆 42"/>
          <p:cNvSpPr/>
          <p:nvPr/>
        </p:nvSpPr>
        <p:spPr>
          <a:xfrm>
            <a:off x="6495406" y="3314103"/>
            <a:ext cx="130629" cy="130629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椭圆 43"/>
          <p:cNvSpPr/>
          <p:nvPr/>
        </p:nvSpPr>
        <p:spPr>
          <a:xfrm>
            <a:off x="8537666" y="4663926"/>
            <a:ext cx="130629" cy="13062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椭圆 44"/>
          <p:cNvSpPr/>
          <p:nvPr/>
        </p:nvSpPr>
        <p:spPr>
          <a:xfrm>
            <a:off x="8053795" y="3163996"/>
            <a:ext cx="130629" cy="13062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椭圆 45"/>
          <p:cNvSpPr/>
          <p:nvPr/>
        </p:nvSpPr>
        <p:spPr>
          <a:xfrm>
            <a:off x="8125638" y="2500332"/>
            <a:ext cx="130629" cy="13062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椭圆 46"/>
          <p:cNvSpPr/>
          <p:nvPr/>
        </p:nvSpPr>
        <p:spPr>
          <a:xfrm>
            <a:off x="9585145" y="2983241"/>
            <a:ext cx="130629" cy="13062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椭圆 47"/>
          <p:cNvSpPr/>
          <p:nvPr/>
        </p:nvSpPr>
        <p:spPr>
          <a:xfrm>
            <a:off x="8509739" y="3583675"/>
            <a:ext cx="130629" cy="13062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椭圆 48"/>
          <p:cNvSpPr/>
          <p:nvPr/>
        </p:nvSpPr>
        <p:spPr>
          <a:xfrm>
            <a:off x="7604759" y="2767992"/>
            <a:ext cx="130629" cy="13062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椭圆 50"/>
          <p:cNvSpPr/>
          <p:nvPr/>
        </p:nvSpPr>
        <p:spPr>
          <a:xfrm>
            <a:off x="7972695" y="4862258"/>
            <a:ext cx="130629" cy="13062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椭圆 51"/>
          <p:cNvSpPr/>
          <p:nvPr/>
        </p:nvSpPr>
        <p:spPr>
          <a:xfrm>
            <a:off x="10022453" y="4784955"/>
            <a:ext cx="130629" cy="13062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椭圆 54"/>
          <p:cNvSpPr/>
          <p:nvPr/>
        </p:nvSpPr>
        <p:spPr>
          <a:xfrm>
            <a:off x="8537666" y="2780296"/>
            <a:ext cx="130629" cy="13062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椭圆 55"/>
          <p:cNvSpPr/>
          <p:nvPr/>
        </p:nvSpPr>
        <p:spPr>
          <a:xfrm>
            <a:off x="7897819" y="3496145"/>
            <a:ext cx="130629" cy="13062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椭圆 56"/>
          <p:cNvSpPr/>
          <p:nvPr/>
        </p:nvSpPr>
        <p:spPr>
          <a:xfrm>
            <a:off x="9069232" y="2755690"/>
            <a:ext cx="130629" cy="13062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椭圆 57"/>
          <p:cNvSpPr/>
          <p:nvPr/>
        </p:nvSpPr>
        <p:spPr>
          <a:xfrm>
            <a:off x="7978539" y="2713647"/>
            <a:ext cx="130629" cy="13062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椭圆 58"/>
          <p:cNvSpPr/>
          <p:nvPr/>
        </p:nvSpPr>
        <p:spPr>
          <a:xfrm>
            <a:off x="5174388" y="4581320"/>
            <a:ext cx="222069" cy="221181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椭圆 60"/>
          <p:cNvSpPr/>
          <p:nvPr/>
        </p:nvSpPr>
        <p:spPr>
          <a:xfrm>
            <a:off x="4289355" y="4616511"/>
            <a:ext cx="222069" cy="22118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文本框 61"/>
          <p:cNvSpPr txBox="1"/>
          <p:nvPr/>
        </p:nvSpPr>
        <p:spPr>
          <a:xfrm>
            <a:off x="4113223" y="5135573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见面</a:t>
            </a:r>
          </a:p>
        </p:txBody>
      </p:sp>
      <p:sp>
        <p:nvSpPr>
          <p:cNvPr id="64" name="文本框 63"/>
          <p:cNvSpPr txBox="1"/>
          <p:nvPr/>
        </p:nvSpPr>
        <p:spPr>
          <a:xfrm>
            <a:off x="4905332" y="5135573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见面</a:t>
            </a:r>
          </a:p>
        </p:txBody>
      </p:sp>
    </p:spTree>
    <p:extLst>
      <p:ext uri="{BB962C8B-B14F-4D97-AF65-F5344CB8AC3E}">
        <p14:creationId xmlns:p14="http://schemas.microsoft.com/office/powerpoint/2010/main" val="2015785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4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7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0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3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1" grpId="0" animBg="1"/>
      <p:bldP spid="52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1" grpId="0" animBg="1"/>
      <p:bldP spid="62" grpId="0"/>
      <p:bldP spid="6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zh-CN" altLang="en-US" dirty="0"/>
              <a:t>练习：</a:t>
            </a:r>
            <a:br>
              <a:rPr lang="en-US" altLang="zh-CN" dirty="0"/>
            </a:br>
            <a:r>
              <a:rPr lang="zh-CN" altLang="en-US" dirty="0"/>
              <a:t>请在草稿纸上画一下你自己择偶的流程</a:t>
            </a:r>
          </a:p>
        </p:txBody>
      </p:sp>
    </p:spTree>
    <p:extLst>
      <p:ext uri="{BB962C8B-B14F-4D97-AF65-F5344CB8AC3E}">
        <p14:creationId xmlns:p14="http://schemas.microsoft.com/office/powerpoint/2010/main" val="19031477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>
            <p:custDataLst>
              <p:tags r:id="rId2"/>
            </p:custDataLst>
          </p:nvPr>
        </p:nvSpPr>
        <p:spPr>
          <a:xfrm>
            <a:off x="1416050" y="485030"/>
            <a:ext cx="9937750" cy="1106847"/>
          </a:xfrm>
          <a:prstGeom prst="rect">
            <a:avLst/>
          </a:prstGeom>
        </p:spPr>
        <p:txBody>
          <a:bodyPr vert="horz" wrap="square" lIns="90000" tIns="46800" rIns="90000" bIns="46800" rtlCol="0" anchor="ctr">
            <a:normAutofit/>
          </a:bodyPr>
          <a:lstStyle>
            <a:defPPr>
              <a:defRPr lang="zh-CN"/>
            </a:defPPr>
            <a:lvl1pPr algn="ctr">
              <a:lnSpc>
                <a:spcPct val="90000"/>
              </a:lnSpc>
              <a:spcBef>
                <a:spcPct val="0"/>
              </a:spcBef>
              <a:buNone/>
              <a:defRPr sz="4000" cap="all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3600" dirty="0">
                <a:solidFill>
                  <a:srgbClr val="2057A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决策树概述</a:t>
            </a:r>
            <a:endParaRPr lang="zh-CN" altLang="en-US" sz="3600" dirty="0">
              <a:solidFill>
                <a:srgbClr val="2057A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416050" y="1842135"/>
            <a:ext cx="8818245" cy="16890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决策树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呈</a:t>
            </a:r>
            <a:r>
              <a:rPr lang="zh-CN" altLang="en-US" sz="2400" dirty="0">
                <a:solidFill>
                  <a:schemeClr val="tx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树形结构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在分类问题中，表示基于特征对实例进行分类的过程。它可以认为是 if-then 规则的集合，也可以认为是定义在特征空间与类空间上的条件概率分布。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416050" y="3587432"/>
            <a:ext cx="85559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决策树学习通常包括 3 个步骤：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3063240" y="4391487"/>
            <a:ext cx="32766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40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征选择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3063240" y="5095702"/>
            <a:ext cx="29718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24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决策树的生成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3063240" y="5804362"/>
            <a:ext cx="278892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决策树的剪</a:t>
            </a:r>
            <a:r>
              <a:rPr lang="zh-CN" altLang="en-US" sz="24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枝</a:t>
            </a:r>
            <a:endParaRPr lang="en-US" altLang="zh-CN" sz="24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20372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1" grpId="0"/>
      <p:bldP spid="11" grpId="1"/>
      <p:bldP spid="11" grpId="2"/>
      <p:bldP spid="12" grpId="0"/>
      <p:bldP spid="12" grpId="1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39001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3600" dirty="0"/>
              <a:t>特征选择</a:t>
            </a:r>
          </a:p>
        </p:txBody>
      </p:sp>
      <p:sp>
        <p:nvSpPr>
          <p:cNvPr id="30" name="文本框 29"/>
          <p:cNvSpPr txBox="1"/>
          <p:nvPr/>
        </p:nvSpPr>
        <p:spPr>
          <a:xfrm>
            <a:off x="2386951" y="5462442"/>
            <a:ext cx="69557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什么将年龄作为树的根节点，树应该怎么设计？</a:t>
            </a:r>
          </a:p>
        </p:txBody>
      </p:sp>
      <p:pic>
        <p:nvPicPr>
          <p:cNvPr id="1026" name="Picture 2" descr="http://img.sc115.com/uploads/sc/jpgs/1506/apic12200_sc115.com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105" y="4818786"/>
            <a:ext cx="1907401" cy="16462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6150" y="121976"/>
            <a:ext cx="5219700" cy="5191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9912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5"/>
          </p:nvPr>
        </p:nvSpPr>
        <p:spPr>
          <a:xfrm>
            <a:off x="4468824" y="1375120"/>
            <a:ext cx="2910592" cy="2373032"/>
          </a:xfrm>
        </p:spPr>
        <p:txBody>
          <a:bodyPr>
            <a:noAutofit/>
          </a:bodyPr>
          <a:lstStyle/>
          <a:p>
            <a:r>
              <a:rPr kumimoji="1" lang="en-US" altLang="zh-CN" dirty="0">
                <a:latin typeface="腾讯体" panose="02010600010101010101" pitchFamily="2" charset="-122"/>
                <a:ea typeface="腾讯体" panose="02010600010101010101" pitchFamily="2" charset="-122"/>
              </a:rPr>
              <a:t>02</a:t>
            </a:r>
            <a:endParaRPr kumimoji="1" lang="zh-CN" altLang="en-US" dirty="0">
              <a:latin typeface="腾讯体" panose="02010600010101010101" pitchFamily="2" charset="-122"/>
              <a:ea typeface="腾讯体" panose="02010600010101010101" pitchFamily="2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6"/>
          </p:nvPr>
        </p:nvSpPr>
        <p:spPr>
          <a:xfrm>
            <a:off x="2650384" y="3915771"/>
            <a:ext cx="6498437" cy="1673659"/>
          </a:xfrm>
        </p:spPr>
        <p:txBody>
          <a:bodyPr>
            <a:normAutofit/>
          </a:bodyPr>
          <a:lstStyle/>
          <a:p>
            <a:r>
              <a:rPr kumimoji="1" lang="zh-CN" altLang="en-US" dirty="0">
                <a:solidFill>
                  <a:schemeClr val="tx1"/>
                </a:solidFill>
              </a:rPr>
              <a:t>分裂的好坏标准</a:t>
            </a:r>
            <a:endParaRPr kumimoji="1"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482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ver/>
      </p:transition>
    </mc:Choice>
    <mc:Fallback xmlns="">
      <p:transition spd="med">
        <p:cover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树应该怎么建？</a:t>
            </a:r>
            <a:br>
              <a:rPr lang="en-US" altLang="zh-CN" dirty="0"/>
            </a:br>
            <a:r>
              <a:rPr lang="zh-CN" altLang="en-US" dirty="0"/>
              <a:t>什么属性应该放到树的顶端？</a:t>
            </a: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-418171" y="3602038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属性选择</a:t>
            </a:r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</a:t>
            </a:r>
            <a:r>
              <a:rPr lang="zh-CN" altLang="en-US" sz="36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息熵</a:t>
            </a:r>
            <a:endParaRPr lang="en-US" altLang="zh-CN" sz="360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4048330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4560"/>
  <p:tag name="KSO_WM_TAG_VERSION" val="1.0"/>
  <p:tag name="KSO_WM_BEAUTIFY_FLAG" val="#wm#"/>
  <p:tag name="KSO_WM_UNIT_TYPE" val="a"/>
  <p:tag name="KSO_WM_UNIT_INDEX" val="1"/>
  <p:tag name="KSO_WM_UNIT_LAYERLEVEL" val="1"/>
  <p:tag name="KSO_WM_UNIT_VALUE" val="44"/>
  <p:tag name="KSO_WM_UNIT_ISCONTENTSTITLE" val="0"/>
  <p:tag name="KSO_WM_UNIT_HIGHLIGHT" val="0"/>
  <p:tag name="KSO_WM_UNIT_COMPATIBLE" val="0"/>
  <p:tag name="KSO_WM_UNIT_CLEAR" val="0"/>
  <p:tag name="KSO_WM_UNIT_PRESET_TEXT_INDEX" val="3"/>
  <p:tag name="KSO_WM_UNIT_PRESET_TEXT_LEN" val="17"/>
  <p:tag name="KSO_WM_DIAGRAM_GROUP_CODE" val="r1_1"/>
  <p:tag name="KSO_WM_UNIT_ID" val="custom20184560_13*a*1"/>
  <p:tag name="KSO_WM_UNIT_TEXT_FILL_FORE_SCHEMECOLOR_INDEX" val="15"/>
  <p:tag name="KSO_WM_UNIT_TEXT_FILL_TYPE" val="1"/>
  <p:tag name="KSO_WM_UNIT_USESOURCEFORMAT_APPLY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SLIDE_ITEM_CNT" val="2"/>
  <p:tag name="KSO_WM_SLIDE_LAYOUT" val="a_l"/>
  <p:tag name="KSO_WM_SLIDE_LAYOUT_CNT" val="1_1"/>
  <p:tag name="KSO_WM_SLIDE_TYPE" val="text"/>
  <p:tag name="KSO_WM_BEAUTIFY_FLAG" val="#wm#"/>
  <p:tag name="KSO_WM_SLIDE_POSITION" val="210*220"/>
  <p:tag name="KSO_WM_SLIDE_SIZE" val="595*126"/>
  <p:tag name="KSO_WM_TEMPLATE_CATEGORY" val="custom"/>
  <p:tag name="KSO_WM_TEMPLATE_INDEX" val="20184560"/>
  <p:tag name="KSO_WM_SLIDE_ID" val="custom20184560_14"/>
  <p:tag name="KSO_WM_SLIDE_INDEX" val="14"/>
  <p:tag name="KSO_WM_DIAGRAM_GROUP_CODE" val="l1-2"/>
  <p:tag name="KSO_WM_SLIDE_SUBTYPE" val="diag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4560"/>
  <p:tag name="KSO_WM_TAG_VERSION" val="1.0"/>
  <p:tag name="KSO_WM_BEAUTIFY_FLAG" val="#wm#"/>
  <p:tag name="KSO_WM_UNIT_TYPE" val="a"/>
  <p:tag name="KSO_WM_UNIT_INDEX" val="1"/>
  <p:tag name="KSO_WM_UNIT_LAYERLEVEL" val="1"/>
  <p:tag name="KSO_WM_UNIT_VALUE" val="44"/>
  <p:tag name="KSO_WM_UNIT_ISCONTENTSTITLE" val="0"/>
  <p:tag name="KSO_WM_UNIT_HIGHLIGHT" val="0"/>
  <p:tag name="KSO_WM_UNIT_COMPATIBLE" val="0"/>
  <p:tag name="KSO_WM_UNIT_CLEAR" val="0"/>
  <p:tag name="KSO_WM_UNIT_PRESET_TEXT_INDEX" val="3"/>
  <p:tag name="KSO_WM_UNIT_PRESET_TEXT_LEN" val="17"/>
  <p:tag name="KSO_WM_DIAGRAM_GROUP_CODE" val="r1_1"/>
  <p:tag name="KSO_WM_UNIT_ID" val="custom20184560_14*a*1"/>
  <p:tag name="KSO_WM_UNIT_TEXT_FILL_FORE_SCHEMECOLOR_INDEX" val="15"/>
  <p:tag name="KSO_WM_UNIT_TEXT_FILL_TYPE" val="1"/>
  <p:tag name="KSO_WM_UNIT_USESOURCEFORMAT_APPLY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SLIDE_ITEM_CNT" val="1"/>
  <p:tag name="KSO_WM_SLIDE_LAYOUT" val="a_l"/>
  <p:tag name="KSO_WM_SLIDE_LAYOUT_CNT" val="1_1"/>
  <p:tag name="KSO_WM_SLIDE_TYPE" val="text"/>
  <p:tag name="KSO_WM_BEAUTIFY_FLAG" val="#wm#"/>
  <p:tag name="KSO_WM_SLIDE_POSITION" val="335*220"/>
  <p:tag name="KSO_WM_SLIDE_SIZE" val="289*126"/>
  <p:tag name="KSO_WM_TEMPLATE_CATEGORY" val="custom"/>
  <p:tag name="KSO_WM_TEMPLATE_INDEX" val="20184560"/>
  <p:tag name="KSO_WM_SLIDE_ID" val="custom20184560_13"/>
  <p:tag name="KSO_WM_SLIDE_INDEX" val="13"/>
  <p:tag name="KSO_WM_DIAGRAM_GROUP_CODE" val="l1-2"/>
  <p:tag name="KSO_WM_TEMPLATE_THUMBS_INDEX" val="1、2、3、4、5、6"/>
  <p:tag name="KSO_WM_SLIDE_SUBTYPE" val="diag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4560"/>
  <p:tag name="KSO_WM_TAG_VERSION" val="1.0"/>
  <p:tag name="KSO_WM_BEAUTIFY_FLAG" val="#wm#"/>
  <p:tag name="KSO_WM_UNIT_TYPE" val="a"/>
  <p:tag name="KSO_WM_UNIT_INDEX" val="1"/>
  <p:tag name="KSO_WM_UNIT_LAYERLEVEL" val="1"/>
  <p:tag name="KSO_WM_UNIT_VALUE" val="44"/>
  <p:tag name="KSO_WM_UNIT_ISCONTENTSTITLE" val="0"/>
  <p:tag name="KSO_WM_UNIT_HIGHLIGHT" val="0"/>
  <p:tag name="KSO_WM_UNIT_COMPATIBLE" val="0"/>
  <p:tag name="KSO_WM_UNIT_CLEAR" val="0"/>
  <p:tag name="KSO_WM_UNIT_PRESET_TEXT_INDEX" val="3"/>
  <p:tag name="KSO_WM_UNIT_PRESET_TEXT_LEN" val="17"/>
  <p:tag name="KSO_WM_DIAGRAM_GROUP_CODE" val="r1_1"/>
  <p:tag name="KSO_WM_UNIT_ID" val="custom20184560_13*a*1"/>
  <p:tag name="KSO_WM_UNIT_TEXT_FILL_FORE_SCHEMECOLOR_INDEX" val="15"/>
  <p:tag name="KSO_WM_UNIT_TEXT_FILL_TYPE" val="1"/>
  <p:tag name="KSO_WM_UNIT_USESOURCEFORMAT_APPLY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SLIDE_ITEM_CNT" val="1"/>
  <p:tag name="KSO_WM_SLIDE_LAYOUT" val="a_l"/>
  <p:tag name="KSO_WM_SLIDE_LAYOUT_CNT" val="1_1"/>
  <p:tag name="KSO_WM_SLIDE_TYPE" val="text"/>
  <p:tag name="KSO_WM_BEAUTIFY_FLAG" val="#wm#"/>
  <p:tag name="KSO_WM_SLIDE_POSITION" val="335*220"/>
  <p:tag name="KSO_WM_SLIDE_SIZE" val="289*126"/>
  <p:tag name="KSO_WM_TEMPLATE_CATEGORY" val="custom"/>
  <p:tag name="KSO_WM_TEMPLATE_INDEX" val="20184560"/>
  <p:tag name="KSO_WM_SLIDE_ID" val="custom20184560_13"/>
  <p:tag name="KSO_WM_SLIDE_INDEX" val="13"/>
  <p:tag name="KSO_WM_DIAGRAM_GROUP_CODE" val="l1-2"/>
  <p:tag name="KSO_WM_TEMPLATE_THUMBS_INDEX" val="1、2、3、4、5、6"/>
  <p:tag name="KSO_WM_SLIDE_SUBTYPE" val="diag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4560"/>
  <p:tag name="KSO_WM_TAG_VERSION" val="1.0"/>
  <p:tag name="KSO_WM_BEAUTIFY_FLAG" val="#wm#"/>
  <p:tag name="KSO_WM_UNIT_TYPE" val="a"/>
  <p:tag name="KSO_WM_UNIT_INDEX" val="1"/>
  <p:tag name="KSO_WM_UNIT_LAYERLEVEL" val="1"/>
  <p:tag name="KSO_WM_UNIT_VALUE" val="44"/>
  <p:tag name="KSO_WM_UNIT_ISCONTENTSTITLE" val="0"/>
  <p:tag name="KSO_WM_UNIT_HIGHLIGHT" val="0"/>
  <p:tag name="KSO_WM_UNIT_COMPATIBLE" val="0"/>
  <p:tag name="KSO_WM_UNIT_CLEAR" val="0"/>
  <p:tag name="KSO_WM_UNIT_PRESET_TEXT_INDEX" val="3"/>
  <p:tag name="KSO_WM_UNIT_PRESET_TEXT_LEN" val="17"/>
  <p:tag name="KSO_WM_DIAGRAM_GROUP_CODE" val="r1_1"/>
  <p:tag name="KSO_WM_UNIT_ID" val="custom20184560_13*a*1"/>
  <p:tag name="KSO_WM_UNIT_TEXT_FILL_FORE_SCHEMECOLOR_INDEX" val="15"/>
  <p:tag name="KSO_WM_UNIT_TEXT_FILL_TYPE" val="1"/>
  <p:tag name="KSO_WM_UNIT_USESOURCEFORMAT_APPLY" val="1"/>
</p:tagLst>
</file>

<file path=ppt/theme/theme1.xml><?xml version="1.0" encoding="utf-8"?>
<a:theme xmlns:a="http://schemas.openxmlformats.org/drawingml/2006/main" name="Office 佈景主題">
  <a:themeElements>
    <a:clrScheme name="Office 佈景主題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佈景主題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佈景主題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 佈景主題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.xml><?xml version="1.0" encoding="utf-8"?>
<a:themeOverride xmlns:a="http://schemas.openxmlformats.org/drawingml/2006/main">
  <a:clrScheme name="Office 佈景主題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889</TotalTime>
  <Words>1457</Words>
  <Application>Microsoft Office PowerPoint</Application>
  <PresentationFormat>宽屏</PresentationFormat>
  <Paragraphs>236</Paragraphs>
  <Slides>35</Slides>
  <Notes>26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5</vt:i4>
      </vt:variant>
    </vt:vector>
  </HeadingPairs>
  <TitlesOfParts>
    <vt:vector size="47" baseType="lpstr">
      <vt:lpstr>新細明體</vt:lpstr>
      <vt:lpstr>等线</vt:lpstr>
      <vt:lpstr>宋体</vt:lpstr>
      <vt:lpstr>腾讯体</vt:lpstr>
      <vt:lpstr>微软雅黑</vt:lpstr>
      <vt:lpstr>文泉驿正黑</vt:lpstr>
      <vt:lpstr>Arial</vt:lpstr>
      <vt:lpstr>Calibri</vt:lpstr>
      <vt:lpstr>Calibri Light</vt:lpstr>
      <vt:lpstr>Cambria Math</vt:lpstr>
      <vt:lpstr>Office 佈景主題</vt:lpstr>
      <vt:lpstr>Equation</vt:lpstr>
      <vt:lpstr>PowerPoint 演示文稿</vt:lpstr>
      <vt:lpstr>PowerPoint 演示文稿</vt:lpstr>
      <vt:lpstr>决策树场景---相亲问题</vt:lpstr>
      <vt:lpstr>“相亲”</vt:lpstr>
      <vt:lpstr>练习： 请在草稿纸上画一下你自己择偶的流程</vt:lpstr>
      <vt:lpstr>PowerPoint 演示文稿</vt:lpstr>
      <vt:lpstr>特征选择</vt:lpstr>
      <vt:lpstr>PowerPoint 演示文稿</vt:lpstr>
      <vt:lpstr>树应该怎么建？ 什么属性应该放到树的顶端？</vt:lpstr>
      <vt:lpstr>Imagin。。。</vt:lpstr>
      <vt:lpstr>熵与信息</vt:lpstr>
      <vt:lpstr>熵与信息</vt:lpstr>
      <vt:lpstr>我们希望分支后的熵变大还是变小呢？ </vt:lpstr>
      <vt:lpstr>例：根据天气情况判断是否适合出去玩</vt:lpstr>
      <vt:lpstr>系统熵</vt:lpstr>
      <vt:lpstr>条件熵</vt:lpstr>
      <vt:lpstr>条件熵</vt:lpstr>
      <vt:lpstr>条件熵</vt:lpstr>
      <vt:lpstr>条件熵</vt:lpstr>
      <vt:lpstr>条件熵</vt:lpstr>
      <vt:lpstr>条件熵</vt:lpstr>
      <vt:lpstr>信息增益（互信息）</vt:lpstr>
      <vt:lpstr>条件熵与信息增益</vt:lpstr>
      <vt:lpstr>PowerPoint 演示文稿</vt:lpstr>
      <vt:lpstr>决策树构造</vt:lpstr>
      <vt:lpstr>PowerPoint 演示文稿</vt:lpstr>
      <vt:lpstr>PowerPoint 演示文稿</vt:lpstr>
      <vt:lpstr>PowerPoint 演示文稿</vt:lpstr>
      <vt:lpstr>PowerPoint 演示文稿</vt:lpstr>
      <vt:lpstr>信息增益率的计算</vt:lpstr>
      <vt:lpstr>PowerPoint 演示文稿</vt:lpstr>
      <vt:lpstr>几个问题</vt:lpstr>
      <vt:lpstr>集成学习</vt:lpstr>
      <vt:lpstr>与kNN方法的比较</vt:lpstr>
      <vt:lpstr>PowerPoint 演示文稿</vt:lpstr>
    </vt:vector>
  </TitlesOfParts>
  <Company>Pers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</dc:creator>
  <cp:lastModifiedBy>Carly</cp:lastModifiedBy>
  <cp:revision>149</cp:revision>
  <dcterms:created xsi:type="dcterms:W3CDTF">2018-04-30T06:54:22Z</dcterms:created>
  <dcterms:modified xsi:type="dcterms:W3CDTF">2020-05-25T06:21:34Z</dcterms:modified>
</cp:coreProperties>
</file>